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DDD8C2" w:themeColor="background2" w:themeShade="E5"/>
  <w:body>
    <w:p w14:paraId="76FD0EEB" w14:textId="77777777" w:rsidR="00394D83" w:rsidRPr="00961D7D" w:rsidRDefault="00394D83" w:rsidP="00176E64">
      <w:pPr>
        <w:spacing w:line="440" w:lineRule="exact"/>
        <w:jc w:val="center"/>
        <w:rPr>
          <w:rFonts w:ascii="隶书" w:eastAsia="隶书" w:hAnsi="Arial" w:cs="Arial"/>
          <w:b/>
          <w:bCs/>
          <w:sz w:val="44"/>
          <w:szCs w:val="44"/>
        </w:rPr>
      </w:pP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201</w:t>
      </w:r>
      <w:r w:rsidR="00FE4D4C">
        <w:rPr>
          <w:rFonts w:ascii="隶书" w:eastAsia="隶书" w:hAnsi="Arial" w:cs="Arial"/>
          <w:b/>
          <w:bCs/>
          <w:sz w:val="44"/>
          <w:szCs w:val="44"/>
        </w:rPr>
        <w:t>8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年-201</w:t>
      </w:r>
      <w:r w:rsidR="00FE4D4C">
        <w:rPr>
          <w:rFonts w:ascii="隶书" w:eastAsia="隶书" w:hAnsi="Arial" w:cs="Arial"/>
          <w:b/>
          <w:bCs/>
          <w:sz w:val="44"/>
          <w:szCs w:val="44"/>
        </w:rPr>
        <w:t>9</w:t>
      </w:r>
      <w:r w:rsidR="00A658A5" w:rsidRPr="00961D7D">
        <w:rPr>
          <w:rFonts w:ascii="隶书" w:eastAsia="隶书" w:hAnsi="Arial" w:cs="Arial" w:hint="eastAsia"/>
          <w:b/>
          <w:bCs/>
          <w:sz w:val="44"/>
          <w:szCs w:val="44"/>
        </w:rPr>
        <w:t>学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年</w:t>
      </w:r>
      <w:r w:rsidR="00A658A5" w:rsidRPr="00961D7D">
        <w:rPr>
          <w:rFonts w:ascii="隶书" w:eastAsia="隶书" w:hAnsi="Arial" w:cs="Arial" w:hint="eastAsia"/>
          <w:b/>
          <w:bCs/>
          <w:sz w:val="44"/>
          <w:szCs w:val="44"/>
        </w:rPr>
        <w:t>度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第</w:t>
      </w:r>
      <w:r w:rsidR="00607ED5" w:rsidRPr="00961D7D">
        <w:rPr>
          <w:rFonts w:ascii="隶书" w:eastAsia="隶书" w:hAnsi="Arial" w:cs="Arial" w:hint="eastAsia"/>
          <w:b/>
          <w:bCs/>
          <w:sz w:val="44"/>
          <w:szCs w:val="44"/>
        </w:rPr>
        <w:t>一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学期</w:t>
      </w:r>
    </w:p>
    <w:p w14:paraId="65325344" w14:textId="77777777" w:rsidR="00176E64" w:rsidRPr="00961D7D" w:rsidRDefault="00176E64" w:rsidP="00176E64">
      <w:pPr>
        <w:spacing w:line="440" w:lineRule="exact"/>
        <w:jc w:val="center"/>
        <w:rPr>
          <w:rFonts w:ascii="隶书" w:eastAsia="隶书" w:hAnsi="Arial" w:cs="Arial"/>
          <w:b/>
          <w:bCs/>
          <w:sz w:val="44"/>
          <w:szCs w:val="44"/>
        </w:rPr>
      </w:pP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华中科技大学本科生课程考试试卷</w:t>
      </w:r>
      <w:r w:rsidRPr="00961D7D">
        <w:rPr>
          <w:rFonts w:eastAsia="隶书"/>
          <w:b/>
          <w:bCs/>
          <w:sz w:val="44"/>
          <w:szCs w:val="44"/>
        </w:rPr>
        <w:t>(</w:t>
      </w:r>
      <w:r w:rsidR="005033F9" w:rsidRPr="00961D7D">
        <w:rPr>
          <w:rFonts w:eastAsia="隶书" w:hint="eastAsia"/>
          <w:b/>
          <w:bCs/>
          <w:sz w:val="44"/>
          <w:szCs w:val="44"/>
        </w:rPr>
        <w:t>A</w:t>
      </w:r>
      <w:r w:rsidRPr="00961D7D">
        <w:rPr>
          <w:rFonts w:eastAsia="隶书"/>
          <w:b/>
          <w:bCs/>
          <w:sz w:val="44"/>
          <w:szCs w:val="44"/>
        </w:rPr>
        <w:t>卷</w:t>
      </w:r>
      <w:r w:rsidRPr="00961D7D">
        <w:rPr>
          <w:rFonts w:eastAsia="隶书"/>
          <w:b/>
          <w:bCs/>
          <w:sz w:val="44"/>
          <w:szCs w:val="44"/>
        </w:rPr>
        <w:t>)</w:t>
      </w:r>
    </w:p>
    <w:p w14:paraId="56B14852" w14:textId="77777777" w:rsidR="00176E64" w:rsidRPr="003C2A40" w:rsidRDefault="00176E64" w:rsidP="00176E64">
      <w:pPr>
        <w:spacing w:line="440" w:lineRule="exact"/>
        <w:rPr>
          <w:rFonts w:ascii="宋体" w:hAnsi="宋体" w:cs="Arial"/>
          <w:b/>
          <w:bCs/>
          <w:sz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68"/>
        <w:gridCol w:w="1235"/>
        <w:gridCol w:w="1235"/>
        <w:gridCol w:w="1235"/>
        <w:gridCol w:w="1060"/>
      </w:tblGrid>
      <w:tr w:rsidR="00176E64" w:rsidRPr="00961D7D" w14:paraId="71EC1761" w14:textId="77777777" w:rsidTr="009E222A">
        <w:trPr>
          <w:trHeight w:val="510"/>
        </w:trPr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A304BDA" w14:textId="77777777" w:rsidR="00176E64" w:rsidRPr="00961D7D" w:rsidRDefault="00176E64" w:rsidP="00BE4821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课程名称：</w:t>
            </w:r>
            <w:r w:rsidR="000A00CD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BE4821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607ED5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>运筹学（一）</w:t>
            </w:r>
            <w:r w:rsidR="00BE4821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0A00CD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9DAD0C5" w14:textId="77777777" w:rsidR="00176E64" w:rsidRPr="00961D7D" w:rsidRDefault="00176E64" w:rsidP="009E222A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课程类别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A8808F5" w14:textId="77777777"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□公共课</w:t>
            </w:r>
          </w:p>
          <w:p w14:paraId="0FCC6E5B" w14:textId="77777777"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■专业课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B25A3F" w14:textId="77777777" w:rsidR="00176E64" w:rsidRPr="00961D7D" w:rsidRDefault="00176E64" w:rsidP="009E222A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考试形式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53CFDC6" w14:textId="77777777"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□开卷</w:t>
            </w:r>
          </w:p>
          <w:p w14:paraId="4FE07B6E" w14:textId="77777777"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■闭卷</w:t>
            </w:r>
          </w:p>
        </w:tc>
      </w:tr>
      <w:tr w:rsidR="00176E64" w:rsidRPr="00961D7D" w14:paraId="71D93FDD" w14:textId="77777777" w:rsidTr="009E222A">
        <w:trPr>
          <w:trHeight w:val="496"/>
        </w:trPr>
        <w:tc>
          <w:tcPr>
            <w:tcW w:w="810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949DE13" w14:textId="77777777" w:rsidR="00176E64" w:rsidRPr="00961D7D" w:rsidRDefault="00176E64" w:rsidP="00FE4D4C">
            <w:pPr>
              <w:spacing w:line="44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所在院系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自动化学院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专业及班级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考试日期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201</w:t>
            </w:r>
            <w:r w:rsidR="00FE4D4C"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  <w:t>9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.1.</w:t>
            </w:r>
            <w:r w:rsidR="00FE4D4C"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  <w:t>6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 xml:space="preserve"> </w:t>
            </w:r>
          </w:p>
        </w:tc>
      </w:tr>
      <w:tr w:rsidR="00176E64" w:rsidRPr="00961D7D" w14:paraId="18702C82" w14:textId="77777777" w:rsidTr="009E222A">
        <w:trPr>
          <w:trHeight w:val="496"/>
        </w:trPr>
        <w:tc>
          <w:tcPr>
            <w:tcW w:w="810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673EDA2" w14:textId="77777777" w:rsidR="00176E64" w:rsidRPr="00961D7D" w:rsidRDefault="00176E64" w:rsidP="00AE44D5">
            <w:pPr>
              <w:spacing w:line="44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学   号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     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姓名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任课教师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="00AE44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</w:p>
        </w:tc>
      </w:tr>
    </w:tbl>
    <w:p w14:paraId="226823BC" w14:textId="77777777" w:rsidR="00176E64" w:rsidRPr="00961D7D" w:rsidRDefault="00176E64" w:rsidP="00176E64">
      <w:pPr>
        <w:spacing w:line="440" w:lineRule="exact"/>
        <w:jc w:val="center"/>
        <w:rPr>
          <w:rFonts w:ascii="宋体" w:hAnsi="宋体" w:cs="Arial"/>
          <w:b/>
          <w:bCs/>
          <w:sz w:val="24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8"/>
        <w:gridCol w:w="878"/>
        <w:gridCol w:w="879"/>
        <w:gridCol w:w="878"/>
        <w:gridCol w:w="878"/>
        <w:gridCol w:w="879"/>
        <w:gridCol w:w="878"/>
        <w:gridCol w:w="879"/>
      </w:tblGrid>
      <w:tr w:rsidR="001B1068" w:rsidRPr="00961D7D" w14:paraId="3E38C65B" w14:textId="77777777" w:rsidTr="001B1068">
        <w:trPr>
          <w:trHeight w:val="480"/>
        </w:trPr>
        <w:tc>
          <w:tcPr>
            <w:tcW w:w="878" w:type="dxa"/>
          </w:tcPr>
          <w:p w14:paraId="102FB918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题号</w:t>
            </w:r>
          </w:p>
        </w:tc>
        <w:tc>
          <w:tcPr>
            <w:tcW w:w="878" w:type="dxa"/>
          </w:tcPr>
          <w:p w14:paraId="11DC8060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proofErr w:type="gramStart"/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一</w:t>
            </w:r>
            <w:proofErr w:type="gramEnd"/>
          </w:p>
        </w:tc>
        <w:tc>
          <w:tcPr>
            <w:tcW w:w="879" w:type="dxa"/>
          </w:tcPr>
          <w:p w14:paraId="53358E42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二</w:t>
            </w:r>
          </w:p>
        </w:tc>
        <w:tc>
          <w:tcPr>
            <w:tcW w:w="878" w:type="dxa"/>
          </w:tcPr>
          <w:p w14:paraId="489F5A56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三</w:t>
            </w:r>
          </w:p>
        </w:tc>
        <w:tc>
          <w:tcPr>
            <w:tcW w:w="878" w:type="dxa"/>
          </w:tcPr>
          <w:p w14:paraId="24595F59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四</w:t>
            </w:r>
          </w:p>
        </w:tc>
        <w:tc>
          <w:tcPr>
            <w:tcW w:w="879" w:type="dxa"/>
          </w:tcPr>
          <w:p w14:paraId="13ABA576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五</w:t>
            </w:r>
          </w:p>
        </w:tc>
        <w:tc>
          <w:tcPr>
            <w:tcW w:w="878" w:type="dxa"/>
          </w:tcPr>
          <w:p w14:paraId="3AF76853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六</w:t>
            </w:r>
          </w:p>
        </w:tc>
        <w:tc>
          <w:tcPr>
            <w:tcW w:w="879" w:type="dxa"/>
          </w:tcPr>
          <w:p w14:paraId="406A046E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总分</w:t>
            </w:r>
          </w:p>
        </w:tc>
      </w:tr>
      <w:tr w:rsidR="001B1068" w:rsidRPr="00961D7D" w14:paraId="00C097A6" w14:textId="77777777" w:rsidTr="001B1068">
        <w:trPr>
          <w:trHeight w:val="480"/>
        </w:trPr>
        <w:tc>
          <w:tcPr>
            <w:tcW w:w="878" w:type="dxa"/>
          </w:tcPr>
          <w:p w14:paraId="231E5518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分数</w:t>
            </w:r>
          </w:p>
        </w:tc>
        <w:tc>
          <w:tcPr>
            <w:tcW w:w="878" w:type="dxa"/>
          </w:tcPr>
          <w:p w14:paraId="5DB350DC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14:paraId="4331EB47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14:paraId="6D1BD716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14:paraId="60174E18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14:paraId="791BC628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14:paraId="398DEBC3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14:paraId="149A5BCE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</w:tr>
    </w:tbl>
    <w:p w14:paraId="77867C6A" w14:textId="77777777" w:rsidR="00C23493" w:rsidRPr="00961D7D" w:rsidRDefault="00C23493" w:rsidP="00C23493">
      <w:pPr>
        <w:spacing w:line="440" w:lineRule="exact"/>
        <w:rPr>
          <w:rFonts w:ascii="宋体" w:hAnsi="宋体" w:cs="Arial"/>
          <w:b/>
          <w:bCs/>
          <w:sz w:val="24"/>
        </w:rPr>
      </w:pPr>
    </w:p>
    <w:tbl>
      <w:tblPr>
        <w:tblpPr w:leftFromText="180" w:rightFromText="180" w:vertAnchor="text" w:tblpX="250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1D67BE" w:rsidRPr="0075643F" w14:paraId="3B2D5692" w14:textId="77777777" w:rsidTr="001B1068">
        <w:tc>
          <w:tcPr>
            <w:tcW w:w="817" w:type="dxa"/>
          </w:tcPr>
          <w:p w14:paraId="7D5FE8CA" w14:textId="77777777"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6372838B" w14:textId="77777777"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1D67BE" w:rsidRPr="0075643F" w14:paraId="00ACD4EC" w14:textId="77777777" w:rsidTr="001B1068">
        <w:tc>
          <w:tcPr>
            <w:tcW w:w="817" w:type="dxa"/>
          </w:tcPr>
          <w:p w14:paraId="555EE82B" w14:textId="77777777"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14:paraId="34FD9E40" w14:textId="77777777"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017102C8" w14:textId="77777777" w:rsidR="00475351" w:rsidRPr="0075643F" w:rsidRDefault="00BC19D9" w:rsidP="00475351">
      <w:pPr>
        <w:ind w:left="540"/>
        <w:rPr>
          <w:b/>
          <w:sz w:val="24"/>
        </w:rPr>
      </w:pPr>
      <w:r w:rsidRPr="0075643F">
        <w:rPr>
          <w:rFonts w:hint="eastAsia"/>
          <w:b/>
          <w:sz w:val="24"/>
        </w:rPr>
        <w:t>一、</w:t>
      </w:r>
      <w:r w:rsidR="00475351" w:rsidRPr="0075643F">
        <w:rPr>
          <w:rFonts w:hint="eastAsia"/>
          <w:b/>
          <w:sz w:val="24"/>
        </w:rPr>
        <w:t>（</w:t>
      </w:r>
      <w:r w:rsidR="00475351" w:rsidRPr="0075643F">
        <w:rPr>
          <w:rFonts w:hint="eastAsia"/>
          <w:b/>
          <w:sz w:val="24"/>
        </w:rPr>
        <w:t>20</w:t>
      </w:r>
      <w:r w:rsidR="00475351" w:rsidRPr="0075643F">
        <w:rPr>
          <w:rFonts w:hint="eastAsia"/>
          <w:b/>
          <w:sz w:val="24"/>
        </w:rPr>
        <w:t>分）试求解如下线性规划问题。</w:t>
      </w:r>
    </w:p>
    <w:p w14:paraId="67846A1A" w14:textId="77777777" w:rsidR="00475351" w:rsidRPr="0075643F" w:rsidRDefault="00475351" w:rsidP="00475351">
      <w:pPr>
        <w:jc w:val="center"/>
        <w:rPr>
          <w:b/>
          <w:sz w:val="24"/>
        </w:rPr>
      </w:pPr>
      <w:r w:rsidRPr="0075643F">
        <w:rPr>
          <w:b/>
          <w:position w:val="-84"/>
          <w:sz w:val="24"/>
        </w:rPr>
        <w:object w:dxaOrig="2799" w:dyaOrig="1820" w14:anchorId="128B4BF1">
          <v:shape id="_x0000_i1029" type="#_x0000_t75" style="width:140.2pt;height:91.1pt" o:ole="">
            <v:imagedata r:id="rId8" o:title=""/>
          </v:shape>
          <o:OLEObject Type="Embed" ProgID="Equation.DSMT4" ShapeID="_x0000_i1029" DrawAspect="Content" ObjectID="_1703179063" r:id="rId9"/>
        </w:object>
      </w:r>
      <w:r w:rsidRPr="0075643F">
        <w:rPr>
          <w:b/>
          <w:sz w:val="24"/>
        </w:rPr>
        <w:t xml:space="preserve"> </w:t>
      </w:r>
    </w:p>
    <w:p w14:paraId="5DE75CAB" w14:textId="77777777" w:rsidR="00475351" w:rsidRPr="0075643F" w:rsidRDefault="00475351" w:rsidP="00475351">
      <w:pPr>
        <w:jc w:val="center"/>
        <w:rPr>
          <w:b/>
          <w:sz w:val="24"/>
        </w:rPr>
      </w:pPr>
    </w:p>
    <w:p w14:paraId="0FDAE8F6" w14:textId="77777777" w:rsidR="00475351" w:rsidRPr="0075643F" w:rsidRDefault="00475351" w:rsidP="00475351">
      <w:pPr>
        <w:rPr>
          <w:sz w:val="24"/>
        </w:rPr>
      </w:pPr>
      <w:r w:rsidRPr="0075643F">
        <w:rPr>
          <w:rFonts w:hint="eastAsia"/>
          <w:sz w:val="24"/>
        </w:rPr>
        <w:t>解：（</w:t>
      </w:r>
      <w:r w:rsidRPr="0075643F">
        <w:rPr>
          <w:rFonts w:hint="eastAsia"/>
          <w:sz w:val="24"/>
        </w:rPr>
        <w:t>4</w:t>
      </w:r>
      <w:r w:rsidRPr="0075643F">
        <w:rPr>
          <w:rFonts w:hint="eastAsia"/>
          <w:sz w:val="24"/>
        </w:rPr>
        <w:t>分）引入松弛变量</w:t>
      </w:r>
      <w:r w:rsidRPr="0075643F">
        <w:rPr>
          <w:rFonts w:hint="eastAsia"/>
          <w:i/>
          <w:sz w:val="24"/>
        </w:rPr>
        <w:t>x</w:t>
      </w:r>
      <w:r w:rsidRPr="0075643F">
        <w:rPr>
          <w:rFonts w:hint="eastAsia"/>
          <w:i/>
          <w:sz w:val="24"/>
          <w:vertAlign w:val="subscript"/>
        </w:rPr>
        <w:t>4</w:t>
      </w:r>
      <w:r w:rsidRPr="0075643F">
        <w:rPr>
          <w:rFonts w:hint="eastAsia"/>
          <w:sz w:val="24"/>
        </w:rPr>
        <w:t>，引入人工变量</w:t>
      </w:r>
      <w:r w:rsidRPr="0075643F">
        <w:rPr>
          <w:rFonts w:hint="eastAsia"/>
          <w:i/>
          <w:sz w:val="24"/>
        </w:rPr>
        <w:t>x</w:t>
      </w:r>
      <w:r w:rsidRPr="0075643F">
        <w:rPr>
          <w:rFonts w:hint="eastAsia"/>
          <w:i/>
          <w:sz w:val="24"/>
          <w:vertAlign w:val="subscript"/>
        </w:rPr>
        <w:t>5</w:t>
      </w:r>
      <w:r w:rsidRPr="0075643F">
        <w:rPr>
          <w:rFonts w:hint="eastAsia"/>
          <w:sz w:val="24"/>
        </w:rPr>
        <w:t>,</w:t>
      </w:r>
      <w:r w:rsidRPr="0075643F">
        <w:rPr>
          <w:rFonts w:hint="eastAsia"/>
          <w:i/>
          <w:sz w:val="24"/>
        </w:rPr>
        <w:t>x</w:t>
      </w:r>
      <w:r w:rsidRPr="0075643F">
        <w:rPr>
          <w:rFonts w:hint="eastAsia"/>
          <w:i/>
          <w:sz w:val="24"/>
          <w:vertAlign w:val="subscript"/>
        </w:rPr>
        <w:t>6</w:t>
      </w:r>
      <w:r w:rsidRPr="0075643F">
        <w:rPr>
          <w:rFonts w:hint="eastAsia"/>
          <w:i/>
          <w:sz w:val="24"/>
        </w:rPr>
        <w:t>。</w:t>
      </w:r>
      <w:r w:rsidRPr="0075643F">
        <w:rPr>
          <w:rFonts w:hint="eastAsia"/>
          <w:sz w:val="24"/>
        </w:rPr>
        <w:t>将约束条件化为标准形式；在最大化目标函数中人工变量的系数是</w:t>
      </w:r>
      <w:r w:rsidRPr="0075643F">
        <w:rPr>
          <w:rFonts w:hint="eastAsia"/>
          <w:sz w:val="24"/>
        </w:rPr>
        <w:t>-</w:t>
      </w:r>
      <w:r w:rsidRPr="0075643F">
        <w:rPr>
          <w:i/>
          <w:sz w:val="24"/>
        </w:rPr>
        <w:t>M</w:t>
      </w:r>
      <w:r w:rsidR="00BC5589">
        <w:rPr>
          <w:rFonts w:hint="eastAsia"/>
          <w:i/>
          <w:sz w:val="24"/>
        </w:rPr>
        <w:t>，</w:t>
      </w:r>
      <w:r w:rsidRPr="0075643F">
        <w:rPr>
          <w:rFonts w:hint="eastAsia"/>
          <w:i/>
          <w:sz w:val="24"/>
        </w:rPr>
        <w:t>M</w:t>
      </w:r>
      <w:r w:rsidRPr="0075643F">
        <w:rPr>
          <w:rFonts w:hint="eastAsia"/>
          <w:sz w:val="24"/>
        </w:rPr>
        <w:t>是任意大的正数。化为标准型：</w:t>
      </w:r>
    </w:p>
    <w:p w14:paraId="5C27DADD" w14:textId="77777777" w:rsidR="00475351" w:rsidRPr="0075643F" w:rsidRDefault="00475351" w:rsidP="00475351">
      <w:pPr>
        <w:jc w:val="center"/>
        <w:rPr>
          <w:b/>
          <w:sz w:val="24"/>
        </w:rPr>
      </w:pPr>
      <w:r w:rsidRPr="0075643F">
        <w:rPr>
          <w:b/>
          <w:position w:val="-86"/>
          <w:sz w:val="24"/>
        </w:rPr>
        <w:object w:dxaOrig="5720" w:dyaOrig="1860" w14:anchorId="04ED1966">
          <v:shape id="_x0000_i1030" type="#_x0000_t75" style="width:286.35pt;height:93.25pt" o:ole="">
            <v:imagedata r:id="rId10" o:title=""/>
          </v:shape>
          <o:OLEObject Type="Embed" ProgID="Equation.DSMT4" ShapeID="_x0000_i1030" DrawAspect="Content" ObjectID="_1703179064" r:id="rId11"/>
        </w:object>
      </w:r>
    </w:p>
    <w:p w14:paraId="000444A7" w14:textId="77777777" w:rsidR="00475351" w:rsidRPr="0075643F" w:rsidRDefault="00475351" w:rsidP="00475351">
      <w:pPr>
        <w:rPr>
          <w:b/>
          <w:sz w:val="24"/>
        </w:rPr>
      </w:pPr>
      <w:r w:rsidRPr="0075643F">
        <w:rPr>
          <w:rFonts w:hint="eastAsia"/>
          <w:b/>
          <w:sz w:val="24"/>
        </w:rPr>
        <w:t>建立初始单纯形表，计算检验数，（</w:t>
      </w:r>
      <w:r w:rsidRPr="0075643F">
        <w:rPr>
          <w:rFonts w:hint="eastAsia"/>
          <w:b/>
          <w:sz w:val="24"/>
        </w:rPr>
        <w:t>6</w:t>
      </w:r>
      <w:r w:rsidRPr="0075643F">
        <w:rPr>
          <w:rFonts w:hint="eastAsia"/>
          <w:b/>
          <w:sz w:val="24"/>
        </w:rPr>
        <w:t>分）</w:t>
      </w:r>
    </w:p>
    <w:tbl>
      <w:tblPr>
        <w:tblStyle w:val="a6"/>
        <w:tblW w:w="7933" w:type="dxa"/>
        <w:tblLook w:val="04A0" w:firstRow="1" w:lastRow="0" w:firstColumn="1" w:lastColumn="0" w:noHBand="0" w:noVBand="1"/>
      </w:tblPr>
      <w:tblGrid>
        <w:gridCol w:w="686"/>
        <w:gridCol w:w="692"/>
        <w:gridCol w:w="677"/>
        <w:gridCol w:w="820"/>
        <w:gridCol w:w="763"/>
        <w:gridCol w:w="900"/>
        <w:gridCol w:w="750"/>
        <w:gridCol w:w="831"/>
        <w:gridCol w:w="830"/>
        <w:gridCol w:w="984"/>
      </w:tblGrid>
      <w:tr w:rsidR="00475351" w:rsidRPr="0075643F" w14:paraId="0307AD53" w14:textId="77777777" w:rsidTr="00475351">
        <w:tc>
          <w:tcPr>
            <w:tcW w:w="2084" w:type="dxa"/>
            <w:gridSpan w:val="3"/>
          </w:tcPr>
          <w:p w14:paraId="3ECA7184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proofErr w:type="spellStart"/>
            <w:r w:rsidRPr="0075643F">
              <w:rPr>
                <w:b/>
                <w:sz w:val="24"/>
              </w:rPr>
              <w:t>c</w:t>
            </w:r>
            <w:r w:rsidRPr="0075643F">
              <w:rPr>
                <w:b/>
                <w:sz w:val="24"/>
                <w:vertAlign w:val="subscript"/>
              </w:rPr>
              <w:t>j</w:t>
            </w:r>
            <w:proofErr w:type="spellEnd"/>
          </w:p>
        </w:tc>
        <w:tc>
          <w:tcPr>
            <w:tcW w:w="820" w:type="dxa"/>
          </w:tcPr>
          <w:p w14:paraId="7771AD4B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751" w:type="dxa"/>
          </w:tcPr>
          <w:p w14:paraId="5F1203DD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820" w:type="dxa"/>
          </w:tcPr>
          <w:p w14:paraId="512B2B99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5</w:t>
            </w:r>
          </w:p>
        </w:tc>
        <w:tc>
          <w:tcPr>
            <w:tcW w:w="765" w:type="dxa"/>
          </w:tcPr>
          <w:p w14:paraId="00345F28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851" w:type="dxa"/>
          </w:tcPr>
          <w:p w14:paraId="74333B73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M</w:t>
            </w:r>
          </w:p>
        </w:tc>
        <w:tc>
          <w:tcPr>
            <w:tcW w:w="850" w:type="dxa"/>
          </w:tcPr>
          <w:p w14:paraId="6C7C9447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M</w:t>
            </w:r>
          </w:p>
        </w:tc>
        <w:tc>
          <w:tcPr>
            <w:tcW w:w="992" w:type="dxa"/>
            <w:vMerge w:val="restart"/>
          </w:tcPr>
          <w:p w14:paraId="0251466E" w14:textId="77777777" w:rsidR="00475351" w:rsidRPr="0075643F" w:rsidRDefault="00475351" w:rsidP="00475351">
            <w:pPr>
              <w:rPr>
                <w:b/>
                <w:sz w:val="24"/>
              </w:rPr>
            </w:pPr>
            <w:r w:rsidRPr="0075643F">
              <w:rPr>
                <w:b/>
                <w:position w:val="-30"/>
                <w:sz w:val="24"/>
              </w:rPr>
              <w:object w:dxaOrig="639" w:dyaOrig="720" w14:anchorId="16F3FE0D">
                <v:shape id="_x0000_i1031" type="#_x0000_t75" style="width:32.2pt;height:36.55pt" o:ole="">
                  <v:imagedata r:id="rId12" o:title=""/>
                </v:shape>
                <o:OLEObject Type="Embed" ProgID="Equation.DSMT4" ShapeID="_x0000_i1031" DrawAspect="Content" ObjectID="_1703179065" r:id="rId13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</w:tr>
      <w:tr w:rsidR="00475351" w:rsidRPr="0075643F" w14:paraId="17904A09" w14:textId="77777777" w:rsidTr="00475351">
        <w:tc>
          <w:tcPr>
            <w:tcW w:w="695" w:type="dxa"/>
            <w:vAlign w:val="center"/>
          </w:tcPr>
          <w:p w14:paraId="589107F2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320" w:dyaOrig="360" w14:anchorId="296601B4">
                <v:shape id="_x0000_i1032" type="#_x0000_t75" style="width:16.35pt;height:19.1pt" o:ole="">
                  <v:imagedata r:id="rId14" o:title=""/>
                </v:shape>
                <o:OLEObject Type="Embed" ProgID="Equation.DSMT4" ShapeID="_x0000_i1032" DrawAspect="Content" ObjectID="_1703179066" r:id="rId15"/>
              </w:object>
            </w:r>
          </w:p>
        </w:tc>
        <w:tc>
          <w:tcPr>
            <w:tcW w:w="698" w:type="dxa"/>
            <w:vAlign w:val="center"/>
          </w:tcPr>
          <w:p w14:paraId="4EEAA1A1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360" w:dyaOrig="360" w14:anchorId="495C2D15">
                <v:shape id="_x0000_i1033" type="#_x0000_t75" style="width:19.1pt;height:19.1pt" o:ole="">
                  <v:imagedata r:id="rId16" o:title=""/>
                </v:shape>
                <o:OLEObject Type="Embed" ProgID="Equation.DSMT4" ShapeID="_x0000_i1033" DrawAspect="Content" ObjectID="_1703179067" r:id="rId17"/>
              </w:object>
            </w:r>
          </w:p>
        </w:tc>
        <w:tc>
          <w:tcPr>
            <w:tcW w:w="691" w:type="dxa"/>
            <w:vAlign w:val="center"/>
          </w:tcPr>
          <w:p w14:paraId="1A478411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6"/>
                <w:sz w:val="24"/>
              </w:rPr>
              <w:object w:dxaOrig="200" w:dyaOrig="279" w14:anchorId="703A5E89">
                <v:shape id="_x0000_i1034" type="#_x0000_t75" style="width:9.25pt;height:14.2pt" o:ole="">
                  <v:imagedata r:id="rId18" o:title=""/>
                </v:shape>
                <o:OLEObject Type="Embed" ProgID="Equation.DSMT4" ShapeID="_x0000_i1034" DrawAspect="Content" ObjectID="_1703179068" r:id="rId19"/>
              </w:object>
            </w:r>
          </w:p>
        </w:tc>
        <w:tc>
          <w:tcPr>
            <w:tcW w:w="820" w:type="dxa"/>
            <w:vAlign w:val="center"/>
          </w:tcPr>
          <w:p w14:paraId="44A24D34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40" w:dyaOrig="360" w14:anchorId="0A499ACB">
                <v:shape id="_x0000_i1035" type="#_x0000_t75" style="width:12pt;height:19.1pt" o:ole="">
                  <v:imagedata r:id="rId20" o:title=""/>
                </v:shape>
                <o:OLEObject Type="Embed" ProgID="Equation.DSMT4" ShapeID="_x0000_i1035" DrawAspect="Content" ObjectID="_1703179069" r:id="rId21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751" w:type="dxa"/>
            <w:vAlign w:val="center"/>
          </w:tcPr>
          <w:p w14:paraId="2178933E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44C41C50">
                <v:shape id="_x0000_i1036" type="#_x0000_t75" style="width:13.65pt;height:19.1pt" o:ole="">
                  <v:imagedata r:id="rId22" o:title=""/>
                </v:shape>
                <o:OLEObject Type="Embed" ProgID="Equation.DSMT4" ShapeID="_x0000_i1036" DrawAspect="Content" ObjectID="_1703179070" r:id="rId23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820" w:type="dxa"/>
            <w:vAlign w:val="center"/>
          </w:tcPr>
          <w:p w14:paraId="29B572B6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327EF63D">
                <v:shape id="_x0000_i1037" type="#_x0000_t75" style="width:13.65pt;height:19.1pt" o:ole="">
                  <v:imagedata r:id="rId24" o:title=""/>
                </v:shape>
                <o:OLEObject Type="Embed" ProgID="Equation.DSMT4" ShapeID="_x0000_i1037" DrawAspect="Content" ObjectID="_1703179071" r:id="rId25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765" w:type="dxa"/>
            <w:vAlign w:val="center"/>
          </w:tcPr>
          <w:p w14:paraId="30FE8B02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4BB95F72">
                <v:shape id="_x0000_i1038" type="#_x0000_t75" style="width:13.65pt;height:19.1pt" o:ole="">
                  <v:imagedata r:id="rId26" o:title=""/>
                </v:shape>
                <o:OLEObject Type="Embed" ProgID="Equation.DSMT4" ShapeID="_x0000_i1038" DrawAspect="Content" ObjectID="_1703179072" r:id="rId27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30278BDE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218F77BA">
                <v:shape id="_x0000_i1039" type="#_x0000_t75" style="width:13.65pt;height:19.1pt" o:ole="">
                  <v:imagedata r:id="rId28" o:title=""/>
                </v:shape>
                <o:OLEObject Type="Embed" ProgID="Equation.DSMT4" ShapeID="_x0000_i1039" DrawAspect="Content" ObjectID="_1703179073" r:id="rId29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14:paraId="782D89B4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17F0CFD9">
                <v:shape id="_x0000_i1040" type="#_x0000_t75" style="width:13.65pt;height:19.1pt" o:ole="">
                  <v:imagedata r:id="rId30" o:title=""/>
                </v:shape>
                <o:OLEObject Type="Embed" ProgID="Equation.DSMT4" ShapeID="_x0000_i1040" DrawAspect="Content" ObjectID="_1703179074" r:id="rId31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992" w:type="dxa"/>
            <w:vMerge/>
            <w:vAlign w:val="center"/>
          </w:tcPr>
          <w:p w14:paraId="0608B83A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</w:p>
        </w:tc>
      </w:tr>
      <w:tr w:rsidR="00475351" w:rsidRPr="0075643F" w14:paraId="452B64B2" w14:textId="77777777" w:rsidTr="00475351">
        <w:tc>
          <w:tcPr>
            <w:tcW w:w="695" w:type="dxa"/>
            <w:vAlign w:val="center"/>
          </w:tcPr>
          <w:p w14:paraId="15750141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lastRenderedPageBreak/>
              <w:t>-M</w:t>
            </w:r>
          </w:p>
        </w:tc>
        <w:tc>
          <w:tcPr>
            <w:tcW w:w="698" w:type="dxa"/>
            <w:vAlign w:val="center"/>
          </w:tcPr>
          <w:p w14:paraId="44BDE71D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0C6270EE">
                <v:shape id="_x0000_i1041" type="#_x0000_t75" style="width:13.65pt;height:19.1pt" o:ole="">
                  <v:imagedata r:id="rId32" o:title=""/>
                </v:shape>
                <o:OLEObject Type="Embed" ProgID="Equation.DSMT4" ShapeID="_x0000_i1041" DrawAspect="Content" ObjectID="_1703179075" r:id="rId33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691" w:type="dxa"/>
            <w:vAlign w:val="center"/>
          </w:tcPr>
          <w:p w14:paraId="44582ED5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7</w:t>
            </w:r>
          </w:p>
        </w:tc>
        <w:tc>
          <w:tcPr>
            <w:tcW w:w="820" w:type="dxa"/>
            <w:vAlign w:val="center"/>
          </w:tcPr>
          <w:p w14:paraId="06097F6B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751" w:type="dxa"/>
            <w:vAlign w:val="center"/>
          </w:tcPr>
          <w:p w14:paraId="3569DDC6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820" w:type="dxa"/>
            <w:vAlign w:val="center"/>
          </w:tcPr>
          <w:p w14:paraId="396DCDB8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765" w:type="dxa"/>
            <w:vAlign w:val="center"/>
          </w:tcPr>
          <w:p w14:paraId="4479EF0D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851" w:type="dxa"/>
            <w:vAlign w:val="center"/>
          </w:tcPr>
          <w:p w14:paraId="14D48C15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850" w:type="dxa"/>
            <w:vAlign w:val="center"/>
          </w:tcPr>
          <w:p w14:paraId="390ECA9C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92" w:type="dxa"/>
            <w:vAlign w:val="center"/>
          </w:tcPr>
          <w:p w14:paraId="077F995E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7/1</w:t>
            </w:r>
          </w:p>
        </w:tc>
      </w:tr>
      <w:tr w:rsidR="00475351" w:rsidRPr="0075643F" w14:paraId="6E3666A3" w14:textId="77777777" w:rsidTr="00475351">
        <w:tc>
          <w:tcPr>
            <w:tcW w:w="695" w:type="dxa"/>
            <w:vAlign w:val="center"/>
          </w:tcPr>
          <w:p w14:paraId="2CC2C753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M</w:t>
            </w:r>
          </w:p>
        </w:tc>
        <w:tc>
          <w:tcPr>
            <w:tcW w:w="698" w:type="dxa"/>
            <w:vAlign w:val="center"/>
          </w:tcPr>
          <w:p w14:paraId="476579A4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37931DAC">
                <v:shape id="_x0000_i1042" type="#_x0000_t75" style="width:13.65pt;height:19.1pt" o:ole="">
                  <v:imagedata r:id="rId34" o:title=""/>
                </v:shape>
                <o:OLEObject Type="Embed" ProgID="Equation.DSMT4" ShapeID="_x0000_i1042" DrawAspect="Content" ObjectID="_1703179076" r:id="rId35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691" w:type="dxa"/>
            <w:vAlign w:val="center"/>
          </w:tcPr>
          <w:p w14:paraId="1AF87527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10</w:t>
            </w:r>
          </w:p>
        </w:tc>
        <w:tc>
          <w:tcPr>
            <w:tcW w:w="820" w:type="dxa"/>
            <w:vAlign w:val="center"/>
          </w:tcPr>
          <w:p w14:paraId="48B31436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[2</w:t>
            </w:r>
            <w:r w:rsidRPr="0075643F">
              <w:rPr>
                <w:b/>
                <w:sz w:val="24"/>
              </w:rPr>
              <w:t>]</w:t>
            </w:r>
          </w:p>
        </w:tc>
        <w:tc>
          <w:tcPr>
            <w:tcW w:w="751" w:type="dxa"/>
            <w:vAlign w:val="center"/>
          </w:tcPr>
          <w:p w14:paraId="191B3A8E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5</w:t>
            </w:r>
          </w:p>
        </w:tc>
        <w:tc>
          <w:tcPr>
            <w:tcW w:w="820" w:type="dxa"/>
            <w:vAlign w:val="center"/>
          </w:tcPr>
          <w:p w14:paraId="44A21262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765" w:type="dxa"/>
            <w:vAlign w:val="center"/>
          </w:tcPr>
          <w:p w14:paraId="18A8074E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</w:t>
            </w:r>
            <w:r w:rsidRPr="0075643F">
              <w:rPr>
                <w:b/>
                <w:sz w:val="24"/>
              </w:rPr>
              <w:t>1</w:t>
            </w:r>
          </w:p>
        </w:tc>
        <w:tc>
          <w:tcPr>
            <w:tcW w:w="851" w:type="dxa"/>
            <w:vAlign w:val="center"/>
          </w:tcPr>
          <w:p w14:paraId="012CFCAD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35E63B4F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92" w:type="dxa"/>
            <w:vAlign w:val="center"/>
          </w:tcPr>
          <w:p w14:paraId="5C7E23F5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10/2</w:t>
            </w:r>
            <w:r w:rsidRPr="0075643F">
              <w:rPr>
                <w:b/>
                <w:position w:val="-6"/>
                <w:sz w:val="24"/>
              </w:rPr>
              <w:object w:dxaOrig="300" w:dyaOrig="220" w14:anchorId="21E626B4">
                <v:shape id="_x0000_i1043" type="#_x0000_t75" style="width:15.25pt;height:10.9pt" o:ole="">
                  <v:imagedata r:id="rId36" o:title=""/>
                </v:shape>
                <o:OLEObject Type="Embed" ProgID="Equation.DSMT4" ShapeID="_x0000_i1043" DrawAspect="Content" ObjectID="_1703179077" r:id="rId37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</w:tr>
      <w:tr w:rsidR="00475351" w:rsidRPr="0075643F" w14:paraId="26809D8A" w14:textId="77777777" w:rsidTr="00475351">
        <w:tc>
          <w:tcPr>
            <w:tcW w:w="2084" w:type="dxa"/>
            <w:gridSpan w:val="3"/>
            <w:vAlign w:val="center"/>
          </w:tcPr>
          <w:p w14:paraId="380C65FD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4"/>
                <w:sz w:val="24"/>
              </w:rPr>
              <w:object w:dxaOrig="660" w:dyaOrig="380" w14:anchorId="15678B5A">
                <v:shape id="_x0000_i1044" type="#_x0000_t75" style="width:33.25pt;height:19.1pt" o:ole="">
                  <v:imagedata r:id="rId38" o:title=""/>
                </v:shape>
                <o:OLEObject Type="Embed" ProgID="Equation.DSMT4" ShapeID="_x0000_i1044" DrawAspect="Content" ObjectID="_1703179078" r:id="rId39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820" w:type="dxa"/>
            <w:vAlign w:val="center"/>
          </w:tcPr>
          <w:p w14:paraId="4EB16E9B" w14:textId="77777777" w:rsidR="00475351" w:rsidRPr="0075643F" w:rsidRDefault="00475351" w:rsidP="00475351">
            <w:pPr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2+3M</w:t>
            </w:r>
            <w:r w:rsidRPr="0075643F">
              <w:rPr>
                <w:b/>
                <w:position w:val="-6"/>
                <w:sz w:val="24"/>
              </w:rPr>
              <w:object w:dxaOrig="220" w:dyaOrig="320" w14:anchorId="4059CBDE">
                <v:shape id="_x0000_i1045" type="#_x0000_t75" style="width:10.9pt;height:16.35pt" o:ole="">
                  <v:imagedata r:id="rId40" o:title=""/>
                </v:shape>
                <o:OLEObject Type="Embed" ProgID="Equation.DSMT4" ShapeID="_x0000_i1045" DrawAspect="Content" ObjectID="_1703179079" r:id="rId41"/>
              </w:object>
            </w:r>
            <w:r w:rsidRPr="0075643F">
              <w:rPr>
                <w:b/>
                <w:sz w:val="24"/>
              </w:rPr>
              <w:t xml:space="preserve"> </w:t>
            </w:r>
            <w:r w:rsidRPr="0075643F">
              <w:rPr>
                <w:rFonts w:hint="eastAsia"/>
                <w:b/>
                <w:sz w:val="24"/>
              </w:rPr>
              <w:t xml:space="preserve"> </w:t>
            </w:r>
          </w:p>
        </w:tc>
        <w:tc>
          <w:tcPr>
            <w:tcW w:w="751" w:type="dxa"/>
            <w:vAlign w:val="center"/>
          </w:tcPr>
          <w:p w14:paraId="07ED0608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3-4M</w:t>
            </w:r>
          </w:p>
        </w:tc>
        <w:tc>
          <w:tcPr>
            <w:tcW w:w="820" w:type="dxa"/>
            <w:vAlign w:val="center"/>
          </w:tcPr>
          <w:p w14:paraId="2B0D0C97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5</w:t>
            </w:r>
            <w:r w:rsidRPr="0075643F">
              <w:rPr>
                <w:b/>
                <w:sz w:val="24"/>
              </w:rPr>
              <w:t>+</w:t>
            </w:r>
            <w:r w:rsidRPr="0075643F">
              <w:rPr>
                <w:rFonts w:hint="eastAsia"/>
                <w:b/>
                <w:sz w:val="24"/>
              </w:rPr>
              <w:t>2M</w:t>
            </w:r>
          </w:p>
        </w:tc>
        <w:tc>
          <w:tcPr>
            <w:tcW w:w="765" w:type="dxa"/>
            <w:vAlign w:val="center"/>
          </w:tcPr>
          <w:p w14:paraId="2EA8D2BA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M</w:t>
            </w:r>
          </w:p>
        </w:tc>
        <w:tc>
          <w:tcPr>
            <w:tcW w:w="851" w:type="dxa"/>
            <w:vAlign w:val="center"/>
          </w:tcPr>
          <w:p w14:paraId="1DA8E331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73209C6C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92" w:type="dxa"/>
            <w:vAlign w:val="center"/>
          </w:tcPr>
          <w:p w14:paraId="451DE255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</w:p>
        </w:tc>
      </w:tr>
    </w:tbl>
    <w:p w14:paraId="2F2875A0" w14:textId="77777777" w:rsidR="00475351" w:rsidRPr="0075643F" w:rsidRDefault="00475351" w:rsidP="00475351">
      <w:pPr>
        <w:rPr>
          <w:sz w:val="24"/>
        </w:rPr>
      </w:pPr>
    </w:p>
    <w:p w14:paraId="3E354155" w14:textId="77777777" w:rsidR="00475351" w:rsidRPr="0075643F" w:rsidRDefault="00475351" w:rsidP="00475351">
      <w:pPr>
        <w:rPr>
          <w:sz w:val="24"/>
        </w:rPr>
      </w:pPr>
      <w:r w:rsidRPr="0075643F">
        <w:rPr>
          <w:rFonts w:hint="eastAsia"/>
          <w:sz w:val="24"/>
        </w:rPr>
        <w:t>（</w:t>
      </w:r>
      <w:r w:rsidRPr="0075643F">
        <w:rPr>
          <w:rFonts w:hint="eastAsia"/>
          <w:sz w:val="24"/>
        </w:rPr>
        <w:t>3</w:t>
      </w:r>
      <w:r w:rsidRPr="0075643F">
        <w:rPr>
          <w:rFonts w:hint="eastAsia"/>
          <w:sz w:val="24"/>
        </w:rPr>
        <w:t>分）</w:t>
      </w:r>
    </w:p>
    <w:tbl>
      <w:tblPr>
        <w:tblStyle w:val="a6"/>
        <w:tblW w:w="7933" w:type="dxa"/>
        <w:tblLayout w:type="fixed"/>
        <w:tblLook w:val="04A0" w:firstRow="1" w:lastRow="0" w:firstColumn="1" w:lastColumn="0" w:noHBand="0" w:noVBand="1"/>
      </w:tblPr>
      <w:tblGrid>
        <w:gridCol w:w="591"/>
        <w:gridCol w:w="579"/>
        <w:gridCol w:w="424"/>
        <w:gridCol w:w="528"/>
        <w:gridCol w:w="1134"/>
        <w:gridCol w:w="992"/>
        <w:gridCol w:w="709"/>
        <w:gridCol w:w="1134"/>
        <w:gridCol w:w="992"/>
        <w:gridCol w:w="850"/>
      </w:tblGrid>
      <w:tr w:rsidR="00F3234C" w:rsidRPr="0075643F" w14:paraId="6B260C17" w14:textId="77777777" w:rsidTr="00F3234C">
        <w:tc>
          <w:tcPr>
            <w:tcW w:w="1594" w:type="dxa"/>
            <w:gridSpan w:val="3"/>
          </w:tcPr>
          <w:p w14:paraId="1C183B4A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proofErr w:type="spellStart"/>
            <w:r w:rsidRPr="0075643F">
              <w:rPr>
                <w:b/>
                <w:sz w:val="24"/>
              </w:rPr>
              <w:t>c</w:t>
            </w:r>
            <w:r w:rsidRPr="0075643F">
              <w:rPr>
                <w:b/>
                <w:sz w:val="24"/>
                <w:vertAlign w:val="subscript"/>
              </w:rPr>
              <w:t>j</w:t>
            </w:r>
            <w:proofErr w:type="spellEnd"/>
          </w:p>
        </w:tc>
        <w:tc>
          <w:tcPr>
            <w:tcW w:w="528" w:type="dxa"/>
          </w:tcPr>
          <w:p w14:paraId="68A73E74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1134" w:type="dxa"/>
          </w:tcPr>
          <w:p w14:paraId="7313C74C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92" w:type="dxa"/>
          </w:tcPr>
          <w:p w14:paraId="58D1A2AC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5</w:t>
            </w:r>
          </w:p>
        </w:tc>
        <w:tc>
          <w:tcPr>
            <w:tcW w:w="709" w:type="dxa"/>
          </w:tcPr>
          <w:p w14:paraId="7D5A8842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1134" w:type="dxa"/>
          </w:tcPr>
          <w:p w14:paraId="152A3BC6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M</w:t>
            </w:r>
          </w:p>
        </w:tc>
        <w:tc>
          <w:tcPr>
            <w:tcW w:w="992" w:type="dxa"/>
          </w:tcPr>
          <w:p w14:paraId="1043CEB5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M</w:t>
            </w:r>
          </w:p>
        </w:tc>
        <w:tc>
          <w:tcPr>
            <w:tcW w:w="850" w:type="dxa"/>
            <w:vMerge w:val="restart"/>
          </w:tcPr>
          <w:p w14:paraId="145DBCF0" w14:textId="77777777" w:rsidR="00475351" w:rsidRPr="0075643F" w:rsidRDefault="00475351" w:rsidP="00475351">
            <w:pPr>
              <w:rPr>
                <w:b/>
                <w:sz w:val="24"/>
              </w:rPr>
            </w:pPr>
            <w:r w:rsidRPr="0075643F">
              <w:rPr>
                <w:b/>
                <w:position w:val="-30"/>
                <w:sz w:val="24"/>
              </w:rPr>
              <w:object w:dxaOrig="639" w:dyaOrig="720" w14:anchorId="4FEEEB20">
                <v:shape id="_x0000_i1046" type="#_x0000_t75" style="width:32.2pt;height:36.55pt" o:ole="">
                  <v:imagedata r:id="rId12" o:title=""/>
                </v:shape>
                <o:OLEObject Type="Embed" ProgID="Equation.DSMT4" ShapeID="_x0000_i1046" DrawAspect="Content" ObjectID="_1703179080" r:id="rId42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</w:tr>
      <w:tr w:rsidR="00F3234C" w:rsidRPr="0075643F" w14:paraId="6B97D0A8" w14:textId="77777777" w:rsidTr="00F3234C">
        <w:tc>
          <w:tcPr>
            <w:tcW w:w="591" w:type="dxa"/>
            <w:vAlign w:val="center"/>
          </w:tcPr>
          <w:p w14:paraId="2DAAC472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320" w:dyaOrig="360" w14:anchorId="1BBEFE8C">
                <v:shape id="_x0000_i1047" type="#_x0000_t75" style="width:16.35pt;height:19.1pt" o:ole="">
                  <v:imagedata r:id="rId14" o:title=""/>
                </v:shape>
                <o:OLEObject Type="Embed" ProgID="Equation.DSMT4" ShapeID="_x0000_i1047" DrawAspect="Content" ObjectID="_1703179081" r:id="rId43"/>
              </w:object>
            </w:r>
          </w:p>
        </w:tc>
        <w:tc>
          <w:tcPr>
            <w:tcW w:w="579" w:type="dxa"/>
            <w:vAlign w:val="center"/>
          </w:tcPr>
          <w:p w14:paraId="0B3F0715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360" w:dyaOrig="360" w14:anchorId="0938051F">
                <v:shape id="_x0000_i1048" type="#_x0000_t75" style="width:19.1pt;height:19.1pt" o:ole="">
                  <v:imagedata r:id="rId16" o:title=""/>
                </v:shape>
                <o:OLEObject Type="Embed" ProgID="Equation.DSMT4" ShapeID="_x0000_i1048" DrawAspect="Content" ObjectID="_1703179082" r:id="rId44"/>
              </w:object>
            </w:r>
          </w:p>
        </w:tc>
        <w:tc>
          <w:tcPr>
            <w:tcW w:w="424" w:type="dxa"/>
            <w:vAlign w:val="center"/>
          </w:tcPr>
          <w:p w14:paraId="0BFF76EA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6"/>
                <w:sz w:val="24"/>
              </w:rPr>
              <w:object w:dxaOrig="200" w:dyaOrig="279" w14:anchorId="45293BF2">
                <v:shape id="_x0000_i1049" type="#_x0000_t75" style="width:9.25pt;height:14.2pt" o:ole="">
                  <v:imagedata r:id="rId18" o:title=""/>
                </v:shape>
                <o:OLEObject Type="Embed" ProgID="Equation.DSMT4" ShapeID="_x0000_i1049" DrawAspect="Content" ObjectID="_1703179083" r:id="rId45"/>
              </w:object>
            </w:r>
          </w:p>
        </w:tc>
        <w:tc>
          <w:tcPr>
            <w:tcW w:w="528" w:type="dxa"/>
            <w:vAlign w:val="center"/>
          </w:tcPr>
          <w:p w14:paraId="6281B105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40" w:dyaOrig="360" w14:anchorId="59ED89E8">
                <v:shape id="_x0000_i1050" type="#_x0000_t75" style="width:12pt;height:19.1pt" o:ole="">
                  <v:imagedata r:id="rId20" o:title=""/>
                </v:shape>
                <o:OLEObject Type="Embed" ProgID="Equation.DSMT4" ShapeID="_x0000_i1050" DrawAspect="Content" ObjectID="_1703179084" r:id="rId46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2470E7A2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08D05EB4">
                <v:shape id="_x0000_i1051" type="#_x0000_t75" style="width:13.65pt;height:19.1pt" o:ole="">
                  <v:imagedata r:id="rId22" o:title=""/>
                </v:shape>
                <o:OLEObject Type="Embed" ProgID="Equation.DSMT4" ShapeID="_x0000_i1051" DrawAspect="Content" ObjectID="_1703179085" r:id="rId47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1A72EB06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3CCDD590">
                <v:shape id="_x0000_i1052" type="#_x0000_t75" style="width:13.65pt;height:19.1pt" o:ole="">
                  <v:imagedata r:id="rId24" o:title=""/>
                </v:shape>
                <o:OLEObject Type="Embed" ProgID="Equation.DSMT4" ShapeID="_x0000_i1052" DrawAspect="Content" ObjectID="_1703179086" r:id="rId48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709" w:type="dxa"/>
            <w:vAlign w:val="center"/>
          </w:tcPr>
          <w:p w14:paraId="45AF0F5C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3F86DBAA">
                <v:shape id="_x0000_i1053" type="#_x0000_t75" style="width:13.65pt;height:19.1pt" o:ole="">
                  <v:imagedata r:id="rId26" o:title=""/>
                </v:shape>
                <o:OLEObject Type="Embed" ProgID="Equation.DSMT4" ShapeID="_x0000_i1053" DrawAspect="Content" ObjectID="_1703179087" r:id="rId49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67ED0F84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33A5E73E">
                <v:shape id="_x0000_i1054" type="#_x0000_t75" style="width:13.65pt;height:19.1pt" o:ole="">
                  <v:imagedata r:id="rId28" o:title=""/>
                </v:shape>
                <o:OLEObject Type="Embed" ProgID="Equation.DSMT4" ShapeID="_x0000_i1054" DrawAspect="Content" ObjectID="_1703179088" r:id="rId50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0C7925A8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7EA5113B">
                <v:shape id="_x0000_i1055" type="#_x0000_t75" style="width:13.65pt;height:19.1pt" o:ole="">
                  <v:imagedata r:id="rId30" o:title=""/>
                </v:shape>
                <o:OLEObject Type="Embed" ProgID="Equation.DSMT4" ShapeID="_x0000_i1055" DrawAspect="Content" ObjectID="_1703179089" r:id="rId51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850" w:type="dxa"/>
            <w:vMerge/>
            <w:vAlign w:val="center"/>
          </w:tcPr>
          <w:p w14:paraId="1EA64452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</w:p>
        </w:tc>
      </w:tr>
      <w:tr w:rsidR="00F3234C" w:rsidRPr="0075643F" w14:paraId="6010687A" w14:textId="77777777" w:rsidTr="00F3234C">
        <w:tc>
          <w:tcPr>
            <w:tcW w:w="591" w:type="dxa"/>
            <w:vAlign w:val="center"/>
          </w:tcPr>
          <w:p w14:paraId="3A2CB930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M</w:t>
            </w:r>
          </w:p>
        </w:tc>
        <w:tc>
          <w:tcPr>
            <w:tcW w:w="579" w:type="dxa"/>
            <w:vAlign w:val="center"/>
          </w:tcPr>
          <w:p w14:paraId="60C93F87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1D93113A">
                <v:shape id="_x0000_i1056" type="#_x0000_t75" style="width:13.65pt;height:19.1pt" o:ole="">
                  <v:imagedata r:id="rId32" o:title=""/>
                </v:shape>
                <o:OLEObject Type="Embed" ProgID="Equation.DSMT4" ShapeID="_x0000_i1056" DrawAspect="Content" ObjectID="_1703179090" r:id="rId52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424" w:type="dxa"/>
            <w:vAlign w:val="center"/>
          </w:tcPr>
          <w:p w14:paraId="2396F6C3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2</w:t>
            </w:r>
          </w:p>
        </w:tc>
        <w:tc>
          <w:tcPr>
            <w:tcW w:w="528" w:type="dxa"/>
            <w:vAlign w:val="center"/>
          </w:tcPr>
          <w:p w14:paraId="71854CB6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1DCD2F6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[7/2]</w:t>
            </w:r>
          </w:p>
        </w:tc>
        <w:tc>
          <w:tcPr>
            <w:tcW w:w="992" w:type="dxa"/>
            <w:vAlign w:val="center"/>
          </w:tcPr>
          <w:p w14:paraId="2F95F020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1</w:t>
            </w:r>
            <w:r w:rsidRPr="0075643F">
              <w:rPr>
                <w:b/>
                <w:sz w:val="24"/>
              </w:rPr>
              <w:t>/2</w:t>
            </w:r>
          </w:p>
        </w:tc>
        <w:tc>
          <w:tcPr>
            <w:tcW w:w="709" w:type="dxa"/>
            <w:vAlign w:val="center"/>
          </w:tcPr>
          <w:p w14:paraId="2629BD6A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1/2</w:t>
            </w:r>
          </w:p>
        </w:tc>
        <w:tc>
          <w:tcPr>
            <w:tcW w:w="1134" w:type="dxa"/>
            <w:vAlign w:val="center"/>
          </w:tcPr>
          <w:p w14:paraId="2A54516B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92" w:type="dxa"/>
            <w:vAlign w:val="center"/>
          </w:tcPr>
          <w:p w14:paraId="7FC43B67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-1/2</w:t>
            </w:r>
          </w:p>
        </w:tc>
        <w:tc>
          <w:tcPr>
            <w:tcW w:w="850" w:type="dxa"/>
            <w:vAlign w:val="center"/>
          </w:tcPr>
          <w:p w14:paraId="2627CDD7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24"/>
                <w:sz w:val="24"/>
              </w:rPr>
              <w:object w:dxaOrig="800" w:dyaOrig="620" w14:anchorId="2E089D3C">
                <v:shape id="_x0000_i1057" type="#_x0000_t75" style="width:39.8pt;height:31.1pt" o:ole="">
                  <v:imagedata r:id="rId53" o:title=""/>
                </v:shape>
                <o:OLEObject Type="Embed" ProgID="Equation.DSMT4" ShapeID="_x0000_i1057" DrawAspect="Content" ObjectID="_1703179091" r:id="rId54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</w:tr>
      <w:tr w:rsidR="00F3234C" w:rsidRPr="0075643F" w14:paraId="5602660D" w14:textId="77777777" w:rsidTr="00F3234C">
        <w:tc>
          <w:tcPr>
            <w:tcW w:w="591" w:type="dxa"/>
            <w:vAlign w:val="center"/>
          </w:tcPr>
          <w:p w14:paraId="7084F313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2</w:t>
            </w:r>
          </w:p>
        </w:tc>
        <w:tc>
          <w:tcPr>
            <w:tcW w:w="579" w:type="dxa"/>
            <w:vAlign w:val="center"/>
          </w:tcPr>
          <w:p w14:paraId="376E092D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40" w:dyaOrig="360" w14:anchorId="1B84E55C">
                <v:shape id="_x0000_i1058" type="#_x0000_t75" style="width:12pt;height:19.1pt" o:ole="">
                  <v:imagedata r:id="rId55" o:title=""/>
                </v:shape>
                <o:OLEObject Type="Embed" ProgID="Equation.DSMT4" ShapeID="_x0000_i1058" DrawAspect="Content" ObjectID="_1703179092" r:id="rId56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424" w:type="dxa"/>
            <w:vAlign w:val="center"/>
          </w:tcPr>
          <w:p w14:paraId="1362E522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5</w:t>
            </w:r>
          </w:p>
        </w:tc>
        <w:tc>
          <w:tcPr>
            <w:tcW w:w="528" w:type="dxa"/>
            <w:vAlign w:val="center"/>
          </w:tcPr>
          <w:p w14:paraId="53FCFE66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2BB87FF9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5</w:t>
            </w:r>
            <w:r w:rsidRPr="0075643F">
              <w:rPr>
                <w:b/>
                <w:sz w:val="24"/>
              </w:rPr>
              <w:t>/2</w:t>
            </w:r>
          </w:p>
        </w:tc>
        <w:tc>
          <w:tcPr>
            <w:tcW w:w="992" w:type="dxa"/>
            <w:vAlign w:val="center"/>
          </w:tcPr>
          <w:p w14:paraId="60124307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1</w:t>
            </w:r>
            <w:r w:rsidRPr="0075643F">
              <w:rPr>
                <w:b/>
                <w:sz w:val="24"/>
              </w:rPr>
              <w:t>/2</w:t>
            </w:r>
          </w:p>
        </w:tc>
        <w:tc>
          <w:tcPr>
            <w:tcW w:w="709" w:type="dxa"/>
            <w:vAlign w:val="center"/>
          </w:tcPr>
          <w:p w14:paraId="37A26000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-</w:t>
            </w:r>
            <w:r w:rsidRPr="0075643F">
              <w:rPr>
                <w:rFonts w:hint="eastAsia"/>
                <w:b/>
                <w:sz w:val="24"/>
              </w:rPr>
              <w:t>1/2</w:t>
            </w:r>
          </w:p>
        </w:tc>
        <w:tc>
          <w:tcPr>
            <w:tcW w:w="1134" w:type="dxa"/>
            <w:vAlign w:val="center"/>
          </w:tcPr>
          <w:p w14:paraId="6B49AE86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92" w:type="dxa"/>
            <w:vAlign w:val="center"/>
          </w:tcPr>
          <w:p w14:paraId="04B9324F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1</w:t>
            </w:r>
            <w:r w:rsidRPr="0075643F">
              <w:rPr>
                <w:b/>
                <w:sz w:val="24"/>
              </w:rPr>
              <w:t>/2</w:t>
            </w:r>
          </w:p>
        </w:tc>
        <w:tc>
          <w:tcPr>
            <w:tcW w:w="850" w:type="dxa"/>
            <w:vAlign w:val="center"/>
          </w:tcPr>
          <w:p w14:paraId="4FCBBC44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</w:t>
            </w:r>
          </w:p>
        </w:tc>
      </w:tr>
      <w:tr w:rsidR="00F3234C" w:rsidRPr="0075643F" w14:paraId="229874F6" w14:textId="77777777" w:rsidTr="00F3234C">
        <w:tc>
          <w:tcPr>
            <w:tcW w:w="1594" w:type="dxa"/>
            <w:gridSpan w:val="3"/>
            <w:vAlign w:val="center"/>
          </w:tcPr>
          <w:p w14:paraId="3511E966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4"/>
                <w:sz w:val="24"/>
              </w:rPr>
              <w:object w:dxaOrig="660" w:dyaOrig="380" w14:anchorId="545FB6BD">
                <v:shape id="_x0000_i1059" type="#_x0000_t75" style="width:33.25pt;height:19.1pt" o:ole="">
                  <v:imagedata r:id="rId38" o:title=""/>
                </v:shape>
                <o:OLEObject Type="Embed" ProgID="Equation.DSMT4" ShapeID="_x0000_i1059" DrawAspect="Content" ObjectID="_1703179093" r:id="rId57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528" w:type="dxa"/>
            <w:vAlign w:val="center"/>
          </w:tcPr>
          <w:p w14:paraId="0B33BE62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5B1B5E49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24"/>
                <w:sz w:val="24"/>
              </w:rPr>
              <w:object w:dxaOrig="1020" w:dyaOrig="620" w14:anchorId="76F252F7">
                <v:shape id="_x0000_i1060" type="#_x0000_t75" style="width:50.75pt;height:31.1pt" o:ole="">
                  <v:imagedata r:id="rId58" o:title=""/>
                </v:shape>
                <o:OLEObject Type="Embed" ProgID="Equation.DSMT4" ShapeID="_x0000_i1060" DrawAspect="Content" ObjectID="_1703179094" r:id="rId59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43FD088F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24"/>
                <w:sz w:val="24"/>
              </w:rPr>
              <w:object w:dxaOrig="980" w:dyaOrig="620" w14:anchorId="4965B38F">
                <v:shape id="_x0000_i1061" type="#_x0000_t75" style="width:49.1pt;height:31.1pt" o:ole="">
                  <v:imagedata r:id="rId60" o:title=""/>
                </v:shape>
                <o:OLEObject Type="Embed" ProgID="Equation.DSMT4" ShapeID="_x0000_i1061" DrawAspect="Content" ObjectID="_1703179095" r:id="rId61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709" w:type="dxa"/>
            <w:vAlign w:val="center"/>
          </w:tcPr>
          <w:p w14:paraId="5D3E4152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85CCBCB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24"/>
                <w:sz w:val="24"/>
              </w:rPr>
              <w:object w:dxaOrig="940" w:dyaOrig="620" w14:anchorId="5DA64918">
                <v:shape id="_x0000_i1062" type="#_x0000_t75" style="width:46.9pt;height:31.1pt" o:ole="">
                  <v:imagedata r:id="rId62" o:title=""/>
                </v:shape>
                <o:OLEObject Type="Embed" ProgID="Equation.DSMT4" ShapeID="_x0000_i1062" DrawAspect="Content" ObjectID="_1703179096" r:id="rId63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5B02FEE4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24"/>
                <w:sz w:val="24"/>
              </w:rPr>
              <w:object w:dxaOrig="940" w:dyaOrig="620" w14:anchorId="4F4EF6E2">
                <v:shape id="_x0000_i1063" type="#_x0000_t75" style="width:46.9pt;height:31.1pt" o:ole="">
                  <v:imagedata r:id="rId64" o:title=""/>
                </v:shape>
                <o:OLEObject Type="Embed" ProgID="Equation.DSMT4" ShapeID="_x0000_i1063" DrawAspect="Content" ObjectID="_1703179097" r:id="rId65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14:paraId="1CF949FF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</w:p>
        </w:tc>
      </w:tr>
    </w:tbl>
    <w:p w14:paraId="4DCBB31E" w14:textId="77777777" w:rsidR="00475351" w:rsidRPr="0075643F" w:rsidRDefault="00475351" w:rsidP="00475351">
      <w:pPr>
        <w:rPr>
          <w:sz w:val="24"/>
        </w:rPr>
      </w:pPr>
    </w:p>
    <w:p w14:paraId="1AA3771E" w14:textId="77777777" w:rsidR="00475351" w:rsidRPr="0075643F" w:rsidRDefault="00475351" w:rsidP="00475351">
      <w:pPr>
        <w:rPr>
          <w:sz w:val="24"/>
        </w:rPr>
      </w:pPr>
      <w:r w:rsidRPr="0075643F">
        <w:rPr>
          <w:rFonts w:hint="eastAsia"/>
          <w:sz w:val="24"/>
        </w:rPr>
        <w:t>（</w:t>
      </w:r>
      <w:r w:rsidRPr="0075643F">
        <w:rPr>
          <w:rFonts w:hint="eastAsia"/>
          <w:sz w:val="24"/>
        </w:rPr>
        <w:t>3</w:t>
      </w:r>
      <w:r w:rsidRPr="0075643F">
        <w:rPr>
          <w:rFonts w:hint="eastAsia"/>
          <w:sz w:val="24"/>
        </w:rPr>
        <w:t>分）</w:t>
      </w:r>
    </w:p>
    <w:tbl>
      <w:tblPr>
        <w:tblStyle w:val="a6"/>
        <w:tblW w:w="7792" w:type="dxa"/>
        <w:tblLook w:val="04A0" w:firstRow="1" w:lastRow="0" w:firstColumn="1" w:lastColumn="0" w:noHBand="0" w:noVBand="1"/>
      </w:tblPr>
      <w:tblGrid>
        <w:gridCol w:w="560"/>
        <w:gridCol w:w="597"/>
        <w:gridCol w:w="643"/>
        <w:gridCol w:w="736"/>
        <w:gridCol w:w="560"/>
        <w:gridCol w:w="838"/>
        <w:gridCol w:w="829"/>
        <w:gridCol w:w="1136"/>
        <w:gridCol w:w="1036"/>
        <w:gridCol w:w="857"/>
      </w:tblGrid>
      <w:tr w:rsidR="00475351" w:rsidRPr="0075643F" w14:paraId="647C804A" w14:textId="77777777" w:rsidTr="00F3234C">
        <w:tc>
          <w:tcPr>
            <w:tcW w:w="1783" w:type="dxa"/>
            <w:gridSpan w:val="3"/>
          </w:tcPr>
          <w:p w14:paraId="0C1D7EFC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proofErr w:type="spellStart"/>
            <w:r w:rsidRPr="0075643F">
              <w:rPr>
                <w:b/>
                <w:sz w:val="24"/>
              </w:rPr>
              <w:t>c</w:t>
            </w:r>
            <w:r w:rsidRPr="0075643F">
              <w:rPr>
                <w:b/>
                <w:sz w:val="24"/>
                <w:vertAlign w:val="subscript"/>
              </w:rPr>
              <w:t>j</w:t>
            </w:r>
            <w:proofErr w:type="spellEnd"/>
          </w:p>
        </w:tc>
        <w:tc>
          <w:tcPr>
            <w:tcW w:w="763" w:type="dxa"/>
          </w:tcPr>
          <w:p w14:paraId="629D4F27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567" w:type="dxa"/>
          </w:tcPr>
          <w:p w14:paraId="47F2818E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849" w:type="dxa"/>
          </w:tcPr>
          <w:p w14:paraId="3D60FE20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5</w:t>
            </w:r>
          </w:p>
        </w:tc>
        <w:tc>
          <w:tcPr>
            <w:tcW w:w="850" w:type="dxa"/>
          </w:tcPr>
          <w:p w14:paraId="4D01EDC9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1134" w:type="dxa"/>
          </w:tcPr>
          <w:p w14:paraId="5E0C21E4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M</w:t>
            </w:r>
          </w:p>
        </w:tc>
        <w:tc>
          <w:tcPr>
            <w:tcW w:w="1031" w:type="dxa"/>
          </w:tcPr>
          <w:p w14:paraId="127D1AEC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-M</w:t>
            </w:r>
          </w:p>
        </w:tc>
        <w:tc>
          <w:tcPr>
            <w:tcW w:w="815" w:type="dxa"/>
            <w:vMerge w:val="restart"/>
          </w:tcPr>
          <w:p w14:paraId="647E8335" w14:textId="77777777" w:rsidR="00475351" w:rsidRPr="0075643F" w:rsidRDefault="00475351" w:rsidP="00475351">
            <w:pPr>
              <w:rPr>
                <w:b/>
                <w:sz w:val="24"/>
              </w:rPr>
            </w:pPr>
            <w:r w:rsidRPr="0075643F">
              <w:rPr>
                <w:b/>
                <w:position w:val="-30"/>
                <w:sz w:val="24"/>
              </w:rPr>
              <w:object w:dxaOrig="639" w:dyaOrig="720" w14:anchorId="23621BC9">
                <v:shape id="_x0000_i1064" type="#_x0000_t75" style="width:32.2pt;height:36.55pt" o:ole="">
                  <v:imagedata r:id="rId12" o:title=""/>
                </v:shape>
                <o:OLEObject Type="Embed" ProgID="Equation.DSMT4" ShapeID="_x0000_i1064" DrawAspect="Content" ObjectID="_1703179098" r:id="rId66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</w:tr>
      <w:tr w:rsidR="00F3234C" w:rsidRPr="0075643F" w14:paraId="7019EB8C" w14:textId="77777777" w:rsidTr="00F3234C">
        <w:tc>
          <w:tcPr>
            <w:tcW w:w="561" w:type="dxa"/>
            <w:vAlign w:val="center"/>
          </w:tcPr>
          <w:p w14:paraId="17527046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320" w:dyaOrig="360" w14:anchorId="05D0C624">
                <v:shape id="_x0000_i1065" type="#_x0000_t75" style="width:16.35pt;height:19.1pt" o:ole="">
                  <v:imagedata r:id="rId14" o:title=""/>
                </v:shape>
                <o:OLEObject Type="Embed" ProgID="Equation.DSMT4" ShapeID="_x0000_i1065" DrawAspect="Content" ObjectID="_1703179099" r:id="rId67"/>
              </w:object>
            </w:r>
          </w:p>
        </w:tc>
        <w:tc>
          <w:tcPr>
            <w:tcW w:w="579" w:type="dxa"/>
            <w:vAlign w:val="center"/>
          </w:tcPr>
          <w:p w14:paraId="50A9FBA7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360" w:dyaOrig="360" w14:anchorId="354DF792">
                <v:shape id="_x0000_i1066" type="#_x0000_t75" style="width:19.1pt;height:19.1pt" o:ole="">
                  <v:imagedata r:id="rId16" o:title=""/>
                </v:shape>
                <o:OLEObject Type="Embed" ProgID="Equation.DSMT4" ShapeID="_x0000_i1066" DrawAspect="Content" ObjectID="_1703179100" r:id="rId68"/>
              </w:object>
            </w:r>
          </w:p>
        </w:tc>
        <w:tc>
          <w:tcPr>
            <w:tcW w:w="643" w:type="dxa"/>
            <w:vAlign w:val="center"/>
          </w:tcPr>
          <w:p w14:paraId="242827C9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6"/>
                <w:sz w:val="24"/>
              </w:rPr>
              <w:object w:dxaOrig="200" w:dyaOrig="279" w14:anchorId="0B1F6120">
                <v:shape id="_x0000_i1067" type="#_x0000_t75" style="width:9.25pt;height:14.2pt" o:ole="">
                  <v:imagedata r:id="rId18" o:title=""/>
                </v:shape>
                <o:OLEObject Type="Embed" ProgID="Equation.DSMT4" ShapeID="_x0000_i1067" DrawAspect="Content" ObjectID="_1703179101" r:id="rId69"/>
              </w:object>
            </w:r>
          </w:p>
        </w:tc>
        <w:tc>
          <w:tcPr>
            <w:tcW w:w="763" w:type="dxa"/>
            <w:vAlign w:val="center"/>
          </w:tcPr>
          <w:p w14:paraId="338B15FF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40" w:dyaOrig="360" w14:anchorId="4DDDCE3C">
                <v:shape id="_x0000_i1068" type="#_x0000_t75" style="width:12pt;height:19.1pt" o:ole="">
                  <v:imagedata r:id="rId20" o:title=""/>
                </v:shape>
                <o:OLEObject Type="Embed" ProgID="Equation.DSMT4" ShapeID="_x0000_i1068" DrawAspect="Content" ObjectID="_1703179102" r:id="rId70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567" w:type="dxa"/>
            <w:vAlign w:val="center"/>
          </w:tcPr>
          <w:p w14:paraId="79D7B884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513DA3D2">
                <v:shape id="_x0000_i1069" type="#_x0000_t75" style="width:13.65pt;height:19.1pt" o:ole="">
                  <v:imagedata r:id="rId22" o:title=""/>
                </v:shape>
                <o:OLEObject Type="Embed" ProgID="Equation.DSMT4" ShapeID="_x0000_i1069" DrawAspect="Content" ObjectID="_1703179103" r:id="rId71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849" w:type="dxa"/>
            <w:vAlign w:val="center"/>
          </w:tcPr>
          <w:p w14:paraId="63CE9AD5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44C288D4">
                <v:shape id="_x0000_i1070" type="#_x0000_t75" style="width:13.65pt;height:19.1pt" o:ole="">
                  <v:imagedata r:id="rId24" o:title=""/>
                </v:shape>
                <o:OLEObject Type="Embed" ProgID="Equation.DSMT4" ShapeID="_x0000_i1070" DrawAspect="Content" ObjectID="_1703179104" r:id="rId72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14:paraId="0816D964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7608092D">
                <v:shape id="_x0000_i1071" type="#_x0000_t75" style="width:13.65pt;height:19.1pt" o:ole="">
                  <v:imagedata r:id="rId26" o:title=""/>
                </v:shape>
                <o:OLEObject Type="Embed" ProgID="Equation.DSMT4" ShapeID="_x0000_i1071" DrawAspect="Content" ObjectID="_1703179105" r:id="rId73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6F9E760A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2D54ED39">
                <v:shape id="_x0000_i1072" type="#_x0000_t75" style="width:13.65pt;height:19.1pt" o:ole="">
                  <v:imagedata r:id="rId28" o:title=""/>
                </v:shape>
                <o:OLEObject Type="Embed" ProgID="Equation.DSMT4" ShapeID="_x0000_i1072" DrawAspect="Content" ObjectID="_1703179106" r:id="rId74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1031" w:type="dxa"/>
            <w:vAlign w:val="center"/>
          </w:tcPr>
          <w:p w14:paraId="2D235DFD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2E1D7083">
                <v:shape id="_x0000_i1073" type="#_x0000_t75" style="width:13.65pt;height:19.1pt" o:ole="">
                  <v:imagedata r:id="rId30" o:title=""/>
                </v:shape>
                <o:OLEObject Type="Embed" ProgID="Equation.DSMT4" ShapeID="_x0000_i1073" DrawAspect="Content" ObjectID="_1703179107" r:id="rId75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815" w:type="dxa"/>
            <w:vMerge/>
            <w:vAlign w:val="center"/>
          </w:tcPr>
          <w:p w14:paraId="40D96C3B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</w:p>
        </w:tc>
      </w:tr>
      <w:tr w:rsidR="00F3234C" w:rsidRPr="0075643F" w14:paraId="30077262" w14:textId="77777777" w:rsidTr="00F3234C">
        <w:tc>
          <w:tcPr>
            <w:tcW w:w="561" w:type="dxa"/>
            <w:vAlign w:val="center"/>
          </w:tcPr>
          <w:p w14:paraId="2D6E4B14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3</w:t>
            </w:r>
          </w:p>
        </w:tc>
        <w:tc>
          <w:tcPr>
            <w:tcW w:w="579" w:type="dxa"/>
            <w:vAlign w:val="center"/>
          </w:tcPr>
          <w:p w14:paraId="7B43036C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3A720C09">
                <v:shape id="_x0000_i1074" type="#_x0000_t75" style="width:13.65pt;height:19.1pt" o:ole="">
                  <v:imagedata r:id="rId76" o:title=""/>
                </v:shape>
                <o:OLEObject Type="Embed" ProgID="Equation.DSMT4" ShapeID="_x0000_i1074" DrawAspect="Content" ObjectID="_1703179108" r:id="rId77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643" w:type="dxa"/>
            <w:vAlign w:val="center"/>
          </w:tcPr>
          <w:p w14:paraId="54E7392C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4/7</w:t>
            </w:r>
          </w:p>
        </w:tc>
        <w:tc>
          <w:tcPr>
            <w:tcW w:w="763" w:type="dxa"/>
            <w:vAlign w:val="center"/>
          </w:tcPr>
          <w:p w14:paraId="45893F66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0</w:t>
            </w:r>
          </w:p>
        </w:tc>
        <w:tc>
          <w:tcPr>
            <w:tcW w:w="567" w:type="dxa"/>
            <w:vAlign w:val="center"/>
          </w:tcPr>
          <w:p w14:paraId="3D5213E8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1</w:t>
            </w:r>
          </w:p>
        </w:tc>
        <w:tc>
          <w:tcPr>
            <w:tcW w:w="849" w:type="dxa"/>
            <w:vAlign w:val="center"/>
          </w:tcPr>
          <w:p w14:paraId="10D27BAF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1</w:t>
            </w:r>
            <w:r w:rsidRPr="0075643F">
              <w:rPr>
                <w:b/>
                <w:sz w:val="24"/>
              </w:rPr>
              <w:t>/7</w:t>
            </w:r>
          </w:p>
        </w:tc>
        <w:tc>
          <w:tcPr>
            <w:tcW w:w="850" w:type="dxa"/>
            <w:vAlign w:val="center"/>
          </w:tcPr>
          <w:p w14:paraId="75DF983A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1/7</w:t>
            </w:r>
          </w:p>
        </w:tc>
        <w:tc>
          <w:tcPr>
            <w:tcW w:w="1134" w:type="dxa"/>
            <w:vAlign w:val="center"/>
          </w:tcPr>
          <w:p w14:paraId="1DDFD6FE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2/7</w:t>
            </w:r>
          </w:p>
        </w:tc>
        <w:tc>
          <w:tcPr>
            <w:tcW w:w="1031" w:type="dxa"/>
            <w:vAlign w:val="center"/>
          </w:tcPr>
          <w:p w14:paraId="2F4793BC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-1/7</w:t>
            </w:r>
          </w:p>
        </w:tc>
        <w:tc>
          <w:tcPr>
            <w:tcW w:w="815" w:type="dxa"/>
            <w:vAlign w:val="center"/>
          </w:tcPr>
          <w:p w14:paraId="67FB5562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</w:p>
        </w:tc>
      </w:tr>
      <w:tr w:rsidR="00F3234C" w:rsidRPr="0075643F" w14:paraId="7E317477" w14:textId="77777777" w:rsidTr="00F3234C">
        <w:trPr>
          <w:trHeight w:val="634"/>
        </w:trPr>
        <w:tc>
          <w:tcPr>
            <w:tcW w:w="561" w:type="dxa"/>
            <w:vAlign w:val="center"/>
          </w:tcPr>
          <w:p w14:paraId="28BBF504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2</w:t>
            </w:r>
          </w:p>
        </w:tc>
        <w:tc>
          <w:tcPr>
            <w:tcW w:w="579" w:type="dxa"/>
            <w:vAlign w:val="center"/>
          </w:tcPr>
          <w:p w14:paraId="4DB36502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40" w:dyaOrig="360" w14:anchorId="444482D2">
                <v:shape id="_x0000_i1075" type="#_x0000_t75" style="width:12pt;height:19.1pt" o:ole="">
                  <v:imagedata r:id="rId55" o:title=""/>
                </v:shape>
                <o:OLEObject Type="Embed" ProgID="Equation.DSMT4" ShapeID="_x0000_i1075" DrawAspect="Content" ObjectID="_1703179109" r:id="rId78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643" w:type="dxa"/>
            <w:vAlign w:val="center"/>
          </w:tcPr>
          <w:p w14:paraId="7636CD4C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45/7</w:t>
            </w:r>
          </w:p>
        </w:tc>
        <w:tc>
          <w:tcPr>
            <w:tcW w:w="763" w:type="dxa"/>
            <w:vAlign w:val="center"/>
          </w:tcPr>
          <w:p w14:paraId="2F6ED911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1</w:t>
            </w:r>
          </w:p>
        </w:tc>
        <w:tc>
          <w:tcPr>
            <w:tcW w:w="567" w:type="dxa"/>
            <w:vAlign w:val="center"/>
          </w:tcPr>
          <w:p w14:paraId="4A8A2FC6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0</w:t>
            </w:r>
          </w:p>
        </w:tc>
        <w:tc>
          <w:tcPr>
            <w:tcW w:w="849" w:type="dxa"/>
            <w:vAlign w:val="center"/>
          </w:tcPr>
          <w:p w14:paraId="3257AD86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6/7</w:t>
            </w:r>
          </w:p>
        </w:tc>
        <w:tc>
          <w:tcPr>
            <w:tcW w:w="850" w:type="dxa"/>
            <w:vAlign w:val="center"/>
          </w:tcPr>
          <w:p w14:paraId="68A8CB6A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-</w:t>
            </w:r>
            <w:r w:rsidRPr="0075643F">
              <w:rPr>
                <w:rFonts w:hint="eastAsia"/>
                <w:b/>
                <w:sz w:val="24"/>
              </w:rPr>
              <w:t>1/</w:t>
            </w:r>
            <w:r w:rsidRPr="0075643F">
              <w:rPr>
                <w:b/>
                <w:sz w:val="24"/>
              </w:rPr>
              <w:t>7</w:t>
            </w:r>
          </w:p>
        </w:tc>
        <w:tc>
          <w:tcPr>
            <w:tcW w:w="1134" w:type="dxa"/>
            <w:vAlign w:val="center"/>
          </w:tcPr>
          <w:p w14:paraId="2E908444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5/7</w:t>
            </w:r>
          </w:p>
        </w:tc>
        <w:tc>
          <w:tcPr>
            <w:tcW w:w="1031" w:type="dxa"/>
            <w:vAlign w:val="center"/>
          </w:tcPr>
          <w:p w14:paraId="792EE79C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1</w:t>
            </w:r>
            <w:r w:rsidRPr="0075643F">
              <w:rPr>
                <w:b/>
                <w:sz w:val="24"/>
              </w:rPr>
              <w:t>/7</w:t>
            </w:r>
          </w:p>
        </w:tc>
        <w:tc>
          <w:tcPr>
            <w:tcW w:w="815" w:type="dxa"/>
            <w:vAlign w:val="center"/>
          </w:tcPr>
          <w:p w14:paraId="177853BF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</w:p>
        </w:tc>
      </w:tr>
      <w:tr w:rsidR="00475351" w:rsidRPr="0075643F" w14:paraId="042EE535" w14:textId="77777777" w:rsidTr="00F3234C">
        <w:tc>
          <w:tcPr>
            <w:tcW w:w="1783" w:type="dxa"/>
            <w:gridSpan w:val="3"/>
            <w:vAlign w:val="center"/>
          </w:tcPr>
          <w:p w14:paraId="4A4DEE45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4"/>
                <w:sz w:val="24"/>
              </w:rPr>
              <w:object w:dxaOrig="660" w:dyaOrig="380" w14:anchorId="135B8C0E">
                <v:shape id="_x0000_i1076" type="#_x0000_t75" style="width:33.25pt;height:19.1pt" o:ole="">
                  <v:imagedata r:id="rId38" o:title=""/>
                </v:shape>
                <o:OLEObject Type="Embed" ProgID="Equation.DSMT4" ShapeID="_x0000_i1076" DrawAspect="Content" ObjectID="_1703179110" r:id="rId79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763" w:type="dxa"/>
            <w:vAlign w:val="center"/>
          </w:tcPr>
          <w:p w14:paraId="2ABA9C6B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0</w:t>
            </w:r>
          </w:p>
        </w:tc>
        <w:tc>
          <w:tcPr>
            <w:tcW w:w="567" w:type="dxa"/>
            <w:vAlign w:val="center"/>
          </w:tcPr>
          <w:p w14:paraId="540F760F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0</w:t>
            </w:r>
          </w:p>
        </w:tc>
        <w:tc>
          <w:tcPr>
            <w:tcW w:w="849" w:type="dxa"/>
            <w:vAlign w:val="center"/>
          </w:tcPr>
          <w:p w14:paraId="7030F856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-50/7</w:t>
            </w:r>
          </w:p>
        </w:tc>
        <w:tc>
          <w:tcPr>
            <w:tcW w:w="850" w:type="dxa"/>
            <w:vAlign w:val="center"/>
          </w:tcPr>
          <w:p w14:paraId="21B3E1BF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-1/7</w:t>
            </w:r>
          </w:p>
        </w:tc>
        <w:tc>
          <w:tcPr>
            <w:tcW w:w="1134" w:type="dxa"/>
            <w:vAlign w:val="center"/>
          </w:tcPr>
          <w:p w14:paraId="0CE82273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24"/>
                <w:sz w:val="24"/>
              </w:rPr>
              <w:object w:dxaOrig="920" w:dyaOrig="620" w14:anchorId="3A18BFCA">
                <v:shape id="_x0000_i1077" type="#_x0000_t75" style="width:45.8pt;height:31.1pt" o:ole="">
                  <v:imagedata r:id="rId80" o:title=""/>
                </v:shape>
                <o:OLEObject Type="Embed" ProgID="Equation.DSMT4" ShapeID="_x0000_i1077" DrawAspect="Content" ObjectID="_1703179111" r:id="rId81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1031" w:type="dxa"/>
            <w:vAlign w:val="center"/>
          </w:tcPr>
          <w:p w14:paraId="407E42E2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24"/>
                <w:sz w:val="24"/>
              </w:rPr>
              <w:object w:dxaOrig="820" w:dyaOrig="620" w14:anchorId="628285E4">
                <v:shape id="_x0000_i1078" type="#_x0000_t75" style="width:40.9pt;height:31.1pt" o:ole="">
                  <v:imagedata r:id="rId82" o:title=""/>
                </v:shape>
                <o:OLEObject Type="Embed" ProgID="Equation.DSMT4" ShapeID="_x0000_i1078" DrawAspect="Content" ObjectID="_1703179112" r:id="rId83"/>
              </w:object>
            </w:r>
            <w:r w:rsidRPr="0075643F">
              <w:rPr>
                <w:b/>
                <w:sz w:val="24"/>
              </w:rPr>
              <w:t xml:space="preserve"> </w:t>
            </w:r>
          </w:p>
        </w:tc>
        <w:tc>
          <w:tcPr>
            <w:tcW w:w="815" w:type="dxa"/>
            <w:vAlign w:val="center"/>
          </w:tcPr>
          <w:p w14:paraId="46D8BF47" w14:textId="77777777" w:rsidR="00475351" w:rsidRPr="0075643F" w:rsidRDefault="00475351" w:rsidP="00475351">
            <w:pPr>
              <w:jc w:val="center"/>
              <w:rPr>
                <w:b/>
                <w:sz w:val="24"/>
              </w:rPr>
            </w:pPr>
          </w:p>
        </w:tc>
      </w:tr>
    </w:tbl>
    <w:p w14:paraId="161BD0A3" w14:textId="77777777" w:rsidR="00475351" w:rsidRPr="0075643F" w:rsidRDefault="00475351" w:rsidP="00475351">
      <w:pPr>
        <w:rPr>
          <w:sz w:val="24"/>
        </w:rPr>
      </w:pPr>
    </w:p>
    <w:p w14:paraId="441FC166" w14:textId="77777777" w:rsidR="00475351" w:rsidRPr="0075643F" w:rsidRDefault="00475351" w:rsidP="00475351">
      <w:pPr>
        <w:rPr>
          <w:b/>
          <w:sz w:val="24"/>
        </w:rPr>
      </w:pPr>
      <w:r w:rsidRPr="0075643F">
        <w:rPr>
          <w:rFonts w:hint="eastAsia"/>
          <w:sz w:val="24"/>
        </w:rPr>
        <w:t>表中的基变量已不含人工变量，且</w:t>
      </w:r>
      <w:proofErr w:type="gramStart"/>
      <w:r w:rsidRPr="0075643F">
        <w:rPr>
          <w:rFonts w:hint="eastAsia"/>
          <w:sz w:val="24"/>
        </w:rPr>
        <w:t>检验数全为</w:t>
      </w:r>
      <w:proofErr w:type="gramEnd"/>
      <w:r w:rsidRPr="0075643F">
        <w:rPr>
          <w:rFonts w:hint="eastAsia"/>
          <w:sz w:val="24"/>
        </w:rPr>
        <w:t>非正。</w:t>
      </w:r>
      <w:r w:rsidRPr="0075643F">
        <w:rPr>
          <w:b/>
          <w:sz w:val="24"/>
        </w:rPr>
        <w:t xml:space="preserve"> </w:t>
      </w:r>
      <w:r w:rsidRPr="0075643F">
        <w:rPr>
          <w:b/>
          <w:position w:val="-28"/>
          <w:sz w:val="24"/>
        </w:rPr>
        <w:object w:dxaOrig="1719" w:dyaOrig="740" w14:anchorId="4457700B">
          <v:shape id="_x0000_i1079" type="#_x0000_t75" style="width:86.2pt;height:37.1pt" o:ole="">
            <v:imagedata r:id="rId84" o:title=""/>
          </v:shape>
          <o:OLEObject Type="Embed" ProgID="Equation.DSMT4" ShapeID="_x0000_i1079" DrawAspect="Content" ObjectID="_1703179113" r:id="rId85"/>
        </w:object>
      </w:r>
      <w:r w:rsidRPr="0075643F">
        <w:rPr>
          <w:rFonts w:hint="eastAsia"/>
          <w:b/>
          <w:sz w:val="24"/>
        </w:rPr>
        <w:t>即是</w:t>
      </w:r>
      <w:r w:rsidRPr="0075643F">
        <w:rPr>
          <w:rFonts w:hint="eastAsia"/>
          <w:b/>
          <w:sz w:val="24"/>
        </w:rPr>
        <w:lastRenderedPageBreak/>
        <w:t>最优解（</w:t>
      </w:r>
      <w:r w:rsidRPr="0075643F">
        <w:rPr>
          <w:rFonts w:hint="eastAsia"/>
          <w:b/>
          <w:sz w:val="24"/>
        </w:rPr>
        <w:t>2</w:t>
      </w:r>
      <w:r w:rsidRPr="0075643F">
        <w:rPr>
          <w:rFonts w:hint="eastAsia"/>
          <w:b/>
          <w:sz w:val="24"/>
        </w:rPr>
        <w:t>分），对应的</w:t>
      </w:r>
      <w:r w:rsidRPr="0075643F">
        <w:rPr>
          <w:b/>
          <w:position w:val="-6"/>
          <w:sz w:val="24"/>
        </w:rPr>
        <w:object w:dxaOrig="1120" w:dyaOrig="320" w14:anchorId="69722545">
          <v:shape id="_x0000_i1080" type="#_x0000_t75" style="width:56.2pt;height:16.35pt" o:ole="">
            <v:imagedata r:id="rId86" o:title=""/>
          </v:shape>
          <o:OLEObject Type="Embed" ProgID="Equation.DSMT4" ShapeID="_x0000_i1080" DrawAspect="Content" ObjectID="_1703179114" r:id="rId87"/>
        </w:object>
      </w:r>
      <w:r w:rsidRPr="0075643F">
        <w:rPr>
          <w:rFonts w:hint="eastAsia"/>
          <w:b/>
          <w:sz w:val="24"/>
        </w:rPr>
        <w:t>（</w:t>
      </w:r>
      <w:r w:rsidRPr="0075643F">
        <w:rPr>
          <w:rFonts w:hint="eastAsia"/>
          <w:b/>
          <w:sz w:val="24"/>
        </w:rPr>
        <w:t>2</w:t>
      </w:r>
      <w:r w:rsidRPr="0075643F">
        <w:rPr>
          <w:rFonts w:hint="eastAsia"/>
          <w:b/>
          <w:sz w:val="24"/>
        </w:rPr>
        <w:t>分）</w:t>
      </w:r>
      <w:r w:rsidRPr="0075643F">
        <w:rPr>
          <w:b/>
          <w:sz w:val="24"/>
        </w:rPr>
        <w:t xml:space="preserve"> </w:t>
      </w:r>
      <w:r w:rsidRPr="0075643F">
        <w:rPr>
          <w:rFonts w:hint="eastAsia"/>
          <w:b/>
          <w:sz w:val="24"/>
        </w:rPr>
        <w:t>。</w:t>
      </w:r>
    </w:p>
    <w:p w14:paraId="114B4B23" w14:textId="77777777" w:rsidR="00475351" w:rsidRPr="0075643F" w:rsidRDefault="00475351" w:rsidP="00475351">
      <w:pPr>
        <w:rPr>
          <w:b/>
          <w:sz w:val="24"/>
        </w:rPr>
      </w:pPr>
    </w:p>
    <w:p w14:paraId="108E3278" w14:textId="77777777" w:rsidR="00475351" w:rsidRPr="0075643F" w:rsidRDefault="00475351" w:rsidP="00475351">
      <w:pPr>
        <w:spacing w:line="440" w:lineRule="exact"/>
        <w:rPr>
          <w:rFonts w:cs="Arial"/>
          <w:b/>
          <w:bCs/>
          <w:sz w:val="24"/>
        </w:rPr>
      </w:pPr>
    </w:p>
    <w:tbl>
      <w:tblPr>
        <w:tblpPr w:leftFromText="180" w:rightFromText="180" w:vertAnchor="text" w:tblpX="250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475351" w:rsidRPr="0075643F" w14:paraId="4ED6CD01" w14:textId="77777777" w:rsidTr="00475351">
        <w:tc>
          <w:tcPr>
            <w:tcW w:w="817" w:type="dxa"/>
          </w:tcPr>
          <w:p w14:paraId="3A32D446" w14:textId="77777777"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4B06617D" w14:textId="77777777"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475351" w:rsidRPr="0075643F" w14:paraId="188368A9" w14:textId="77777777" w:rsidTr="00475351">
        <w:tc>
          <w:tcPr>
            <w:tcW w:w="817" w:type="dxa"/>
          </w:tcPr>
          <w:p w14:paraId="21837BFA" w14:textId="77777777"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14:paraId="4C37ECC7" w14:textId="77777777"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0452D11F" w14:textId="77777777" w:rsidR="00D0744F" w:rsidRPr="0075643F" w:rsidRDefault="00475351" w:rsidP="00D0744F">
      <w:pPr>
        <w:spacing w:before="163"/>
        <w:rPr>
          <w:b/>
          <w:sz w:val="24"/>
        </w:rPr>
      </w:pPr>
      <w:r w:rsidRPr="0075643F">
        <w:rPr>
          <w:rFonts w:hint="eastAsia"/>
          <w:b/>
          <w:sz w:val="24"/>
        </w:rPr>
        <w:t>二、（</w:t>
      </w:r>
      <w:r w:rsidRPr="0075643F">
        <w:rPr>
          <w:rFonts w:hint="eastAsia"/>
          <w:b/>
          <w:sz w:val="24"/>
        </w:rPr>
        <w:t>10</w:t>
      </w:r>
      <w:r w:rsidRPr="0075643F">
        <w:rPr>
          <w:rFonts w:hint="eastAsia"/>
          <w:b/>
          <w:sz w:val="24"/>
        </w:rPr>
        <w:t>分）</w:t>
      </w:r>
      <w:r w:rsidR="00D0744F" w:rsidRPr="0075643F">
        <w:rPr>
          <w:b/>
          <w:sz w:val="24"/>
        </w:rPr>
        <w:t>表</w:t>
      </w:r>
      <w:r w:rsidR="0041450B">
        <w:rPr>
          <w:rFonts w:hint="eastAsia"/>
          <w:b/>
          <w:sz w:val="24"/>
        </w:rPr>
        <w:t>1</w:t>
      </w:r>
      <w:r w:rsidR="00D0744F" w:rsidRPr="0075643F">
        <w:rPr>
          <w:rFonts w:hint="eastAsia"/>
          <w:b/>
          <w:sz w:val="24"/>
        </w:rPr>
        <w:t>中给出某一求</w:t>
      </w:r>
      <w:r w:rsidR="00D0744F" w:rsidRPr="00067612">
        <w:rPr>
          <w:rFonts w:hint="eastAsia"/>
          <w:b/>
          <w:sz w:val="24"/>
          <w:highlight w:val="yellow"/>
        </w:rPr>
        <w:t>极大化</w:t>
      </w:r>
      <w:r w:rsidR="00D0744F" w:rsidRPr="0075643F">
        <w:rPr>
          <w:rFonts w:hint="eastAsia"/>
          <w:b/>
          <w:sz w:val="24"/>
        </w:rPr>
        <w:t>问题的单纯形表，</w:t>
      </w:r>
      <w:r w:rsidR="00BC5589">
        <w:rPr>
          <w:rFonts w:hint="eastAsia"/>
          <w:b/>
          <w:sz w:val="24"/>
        </w:rPr>
        <w:t>表中</w:t>
      </w:r>
      <w:r w:rsidR="00BC5589" w:rsidRPr="00067612">
        <w:rPr>
          <w:rFonts w:hint="eastAsia"/>
          <w:b/>
          <w:sz w:val="24"/>
          <w:highlight w:val="yellow"/>
        </w:rPr>
        <w:t>无</w:t>
      </w:r>
      <w:r w:rsidR="00BC5589" w:rsidRPr="00067612">
        <w:rPr>
          <w:b/>
          <w:sz w:val="24"/>
          <w:highlight w:val="yellow"/>
        </w:rPr>
        <w:t>人工变量</w:t>
      </w:r>
      <w:r w:rsidR="00BC5589">
        <w:rPr>
          <w:rFonts w:hint="eastAsia"/>
          <w:b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,d</m:t>
        </m:r>
      </m:oMath>
      <w:r w:rsidR="00BC5589" w:rsidRPr="0075643F">
        <w:rPr>
          <w:rFonts w:hint="eastAsia"/>
          <w:b/>
          <w:sz w:val="24"/>
        </w:rPr>
        <w:t>为</w:t>
      </w:r>
      <w:r w:rsidR="00BC5589">
        <w:rPr>
          <w:rFonts w:hint="eastAsia"/>
          <w:b/>
          <w:sz w:val="24"/>
        </w:rPr>
        <w:t>待定</w:t>
      </w:r>
      <w:r w:rsidR="00BC5589">
        <w:rPr>
          <w:b/>
          <w:sz w:val="24"/>
        </w:rPr>
        <w:t>常数，试说明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,d</m:t>
        </m:r>
      </m:oMath>
      <w:r w:rsidR="00BC5589">
        <w:rPr>
          <w:rFonts w:hint="eastAsia"/>
          <w:b/>
          <w:sz w:val="24"/>
        </w:rPr>
        <w:t>分别取</w:t>
      </w:r>
      <w:r w:rsidR="00BC5589">
        <w:rPr>
          <w:b/>
          <w:sz w:val="24"/>
        </w:rPr>
        <w:t>何值</w:t>
      </w:r>
      <w:r w:rsidR="00BC5589" w:rsidRPr="0075643F">
        <w:rPr>
          <w:rFonts w:hint="eastAsia"/>
          <w:b/>
          <w:sz w:val="24"/>
        </w:rPr>
        <w:t>时</w:t>
      </w:r>
      <w:r w:rsidR="00BC5589">
        <w:rPr>
          <w:rFonts w:hint="eastAsia"/>
          <w:b/>
          <w:sz w:val="24"/>
        </w:rPr>
        <w:t>，以下结论</w:t>
      </w:r>
      <w:r w:rsidR="00BC5589">
        <w:rPr>
          <w:b/>
          <w:sz w:val="24"/>
        </w:rPr>
        <w:t>成立</w:t>
      </w:r>
      <w:r w:rsidR="00D0744F" w:rsidRPr="0075643F">
        <w:rPr>
          <w:rFonts w:hint="eastAsia"/>
          <w:b/>
          <w:sz w:val="24"/>
        </w:rPr>
        <w:t>：</w:t>
      </w:r>
    </w:p>
    <w:p w14:paraId="782D4ECD" w14:textId="77777777" w:rsidR="00D0744F" w:rsidRPr="0075643F" w:rsidRDefault="00D0744F" w:rsidP="00D0744F">
      <w:pPr>
        <w:pStyle w:val="a8"/>
        <w:widowControl w:val="0"/>
        <w:numPr>
          <w:ilvl w:val="0"/>
          <w:numId w:val="7"/>
        </w:numPr>
        <w:spacing w:before="163"/>
        <w:ind w:firstLineChars="0"/>
        <w:jc w:val="both"/>
        <w:rPr>
          <w:b/>
        </w:rPr>
      </w:pPr>
      <w:r w:rsidRPr="0075643F">
        <w:rPr>
          <w:rFonts w:hint="eastAsia"/>
          <w:b/>
        </w:rPr>
        <w:t>表中解为唯一最优解；</w:t>
      </w:r>
    </w:p>
    <w:p w14:paraId="7D3505AE" w14:textId="77777777" w:rsidR="00D0744F" w:rsidRPr="0075643F" w:rsidRDefault="00D0744F" w:rsidP="00D0744F">
      <w:pPr>
        <w:pStyle w:val="a8"/>
        <w:widowControl w:val="0"/>
        <w:numPr>
          <w:ilvl w:val="0"/>
          <w:numId w:val="7"/>
        </w:numPr>
        <w:spacing w:before="163"/>
        <w:ind w:firstLineChars="0"/>
        <w:jc w:val="both"/>
        <w:rPr>
          <w:b/>
        </w:rPr>
      </w:pPr>
      <w:r w:rsidRPr="0075643F">
        <w:rPr>
          <w:b/>
        </w:rPr>
        <w:t>表中解为无穷多最优解之一</w:t>
      </w:r>
      <w:r w:rsidRPr="0075643F">
        <w:rPr>
          <w:rFonts w:hint="eastAsia"/>
          <w:b/>
        </w:rPr>
        <w:t>；</w:t>
      </w:r>
    </w:p>
    <w:p w14:paraId="7627E41C" w14:textId="77777777" w:rsidR="00D0744F" w:rsidRPr="0075643F" w:rsidRDefault="00D0744F" w:rsidP="00D0744F">
      <w:pPr>
        <w:pStyle w:val="a8"/>
        <w:widowControl w:val="0"/>
        <w:numPr>
          <w:ilvl w:val="0"/>
          <w:numId w:val="7"/>
        </w:numPr>
        <w:spacing w:before="163"/>
        <w:ind w:firstLineChars="0"/>
        <w:jc w:val="both"/>
        <w:rPr>
          <w:b/>
        </w:rPr>
      </w:pPr>
      <w:r w:rsidRPr="0075643F">
        <w:rPr>
          <w:b/>
        </w:rPr>
        <w:t>下一步迭代将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75643F">
        <w:rPr>
          <w:rFonts w:hint="eastAsia"/>
          <w:b/>
        </w:rPr>
        <w:t>替换基变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75643F">
        <w:rPr>
          <w:rFonts w:hint="eastAsia"/>
          <w:b/>
        </w:rPr>
        <w:t>;</w:t>
      </w:r>
    </w:p>
    <w:p w14:paraId="736708C5" w14:textId="77777777" w:rsidR="00D0744F" w:rsidRPr="0075643F" w:rsidRDefault="00D0744F" w:rsidP="00D0744F">
      <w:pPr>
        <w:pStyle w:val="a8"/>
        <w:widowControl w:val="0"/>
        <w:numPr>
          <w:ilvl w:val="0"/>
          <w:numId w:val="7"/>
        </w:numPr>
        <w:spacing w:before="163"/>
        <w:ind w:firstLineChars="0"/>
        <w:jc w:val="both"/>
        <w:rPr>
          <w:b/>
        </w:rPr>
      </w:pPr>
      <w:r w:rsidRPr="005B395C">
        <w:rPr>
          <w:b/>
          <w:highlight w:val="yellow"/>
        </w:rPr>
        <w:t>该线性规划问题具有无界解</w:t>
      </w:r>
      <w:r w:rsidRPr="005B395C">
        <w:rPr>
          <w:rFonts w:hint="eastAsia"/>
          <w:b/>
          <w:highlight w:val="yellow"/>
        </w:rPr>
        <w:t>；</w:t>
      </w:r>
    </w:p>
    <w:p w14:paraId="52C85E7C" w14:textId="77777777" w:rsidR="00D0744F" w:rsidRPr="0075643F" w:rsidRDefault="0041450B" w:rsidP="00D0744F">
      <w:pPr>
        <w:pStyle w:val="a8"/>
        <w:widowControl w:val="0"/>
        <w:spacing w:before="163"/>
        <w:ind w:left="840" w:firstLineChars="0" w:firstLine="0"/>
        <w:jc w:val="both"/>
        <w:rPr>
          <w:b/>
        </w:rPr>
      </w:pPr>
      <w:r>
        <w:rPr>
          <w:rFonts w:hint="eastAsia"/>
          <w:b/>
        </w:rPr>
        <w:t>表1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22"/>
        <w:gridCol w:w="1123"/>
        <w:gridCol w:w="1138"/>
        <w:gridCol w:w="1123"/>
        <w:gridCol w:w="1123"/>
        <w:gridCol w:w="1123"/>
        <w:gridCol w:w="1124"/>
      </w:tblGrid>
      <w:tr w:rsidR="00D0744F" w:rsidRPr="0075643F" w14:paraId="25999C26" w14:textId="77777777" w:rsidTr="009178CE">
        <w:trPr>
          <w:trHeight w:val="532"/>
          <w:jc w:val="center"/>
        </w:trPr>
        <w:tc>
          <w:tcPr>
            <w:tcW w:w="2245" w:type="dxa"/>
            <w:gridSpan w:val="2"/>
            <w:shd w:val="clear" w:color="auto" w:fill="auto"/>
            <w:vAlign w:val="center"/>
          </w:tcPr>
          <w:p w14:paraId="6BDD8AB1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  <w:tc>
          <w:tcPr>
            <w:tcW w:w="1138" w:type="dxa"/>
            <w:shd w:val="clear" w:color="auto" w:fill="auto"/>
            <w:vAlign w:val="center"/>
          </w:tcPr>
          <w:p w14:paraId="2D1EABBA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b/>
                <w:position w:val="-10"/>
              </w:rPr>
              <w:object w:dxaOrig="240" w:dyaOrig="340" w14:anchorId="5B0CA8A6">
                <v:shape id="_x0000_i1081" type="#_x0000_t75" style="width:12pt;height:16.9pt" o:ole="">
                  <v:imagedata r:id="rId88" o:title=""/>
                </v:shape>
                <o:OLEObject Type="Embed" ProgID="Equation.3" ShapeID="_x0000_i1081" DrawAspect="Content" ObjectID="_1703179115" r:id="rId89"/>
              </w:objec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0CAEC921" w14:textId="77777777" w:rsidR="00D0744F" w:rsidRPr="0075643F" w:rsidRDefault="00D0744F" w:rsidP="009178CE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0"/>
                <w:sz w:val="24"/>
              </w:rPr>
              <w:object w:dxaOrig="279" w:dyaOrig="340" w14:anchorId="0FAEC751">
                <v:shape id="_x0000_i1082" type="#_x0000_t75" style="width:14.2pt;height:16.9pt" o:ole="">
                  <v:imagedata r:id="rId90" o:title=""/>
                </v:shape>
                <o:OLEObject Type="Embed" ProgID="Equation.3" ShapeID="_x0000_i1082" DrawAspect="Content" ObjectID="_1703179116" r:id="rId91"/>
              </w:objec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2866A033" w14:textId="77777777" w:rsidR="00D0744F" w:rsidRPr="0075643F" w:rsidRDefault="00D0744F" w:rsidP="009178CE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3F212E31">
                <v:shape id="_x0000_i1083" type="#_x0000_t75" style="width:13.1pt;height:18pt" o:ole="">
                  <v:imagedata r:id="rId92" o:title=""/>
                </v:shape>
                <o:OLEObject Type="Embed" ProgID="Equation.3" ShapeID="_x0000_i1083" DrawAspect="Content" ObjectID="_1703179117" r:id="rId93"/>
              </w:objec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041C9AA0" w14:textId="77777777" w:rsidR="00D0744F" w:rsidRPr="0075643F" w:rsidRDefault="00D0744F" w:rsidP="009178CE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0"/>
                <w:sz w:val="24"/>
              </w:rPr>
              <w:object w:dxaOrig="279" w:dyaOrig="340" w14:anchorId="76F5D761">
                <v:shape id="_x0000_i1084" type="#_x0000_t75" style="width:14.2pt;height:16.9pt" o:ole="">
                  <v:imagedata r:id="rId94" o:title=""/>
                </v:shape>
                <o:OLEObject Type="Embed" ProgID="Equation.3" ShapeID="_x0000_i1084" DrawAspect="Content" ObjectID="_1703179118" r:id="rId95"/>
              </w:object>
            </w:r>
          </w:p>
        </w:tc>
        <w:tc>
          <w:tcPr>
            <w:tcW w:w="1124" w:type="dxa"/>
            <w:shd w:val="clear" w:color="auto" w:fill="auto"/>
            <w:vAlign w:val="center"/>
          </w:tcPr>
          <w:p w14:paraId="58649449" w14:textId="77777777" w:rsidR="00D0744F" w:rsidRPr="0075643F" w:rsidRDefault="00D0744F" w:rsidP="009178CE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50548C50">
                <v:shape id="_x0000_i1085" type="#_x0000_t75" style="width:13.1pt;height:18pt" o:ole="">
                  <v:imagedata r:id="rId96" o:title=""/>
                </v:shape>
                <o:OLEObject Type="Embed" ProgID="Equation.3" ShapeID="_x0000_i1085" DrawAspect="Content" ObjectID="_1703179119" r:id="rId97"/>
              </w:object>
            </w:r>
          </w:p>
        </w:tc>
      </w:tr>
      <w:tr w:rsidR="00D0744F" w:rsidRPr="0075643F" w14:paraId="2508EADE" w14:textId="77777777" w:rsidTr="009178CE">
        <w:trPr>
          <w:trHeight w:val="559"/>
          <w:jc w:val="center"/>
        </w:trPr>
        <w:tc>
          <w:tcPr>
            <w:tcW w:w="1122" w:type="dxa"/>
            <w:shd w:val="clear" w:color="auto" w:fill="auto"/>
            <w:vAlign w:val="center"/>
          </w:tcPr>
          <w:p w14:paraId="1108194D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b/>
                <w:position w:val="-12"/>
              </w:rPr>
              <w:object w:dxaOrig="260" w:dyaOrig="360" w14:anchorId="5697BE70">
                <v:shape id="_x0000_i1086" type="#_x0000_t75" style="width:13.1pt;height:18pt" o:ole="">
                  <v:imagedata r:id="rId92" o:title=""/>
                </v:shape>
                <o:OLEObject Type="Embed" ProgID="Equation.3" ShapeID="_x0000_i1086" DrawAspect="Content" ObjectID="_1703179120" r:id="rId98"/>
              </w:objec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7EBF5AFD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oMath>
            </m:oMathPara>
          </w:p>
        </w:tc>
        <w:tc>
          <w:tcPr>
            <w:tcW w:w="1138" w:type="dxa"/>
            <w:shd w:val="clear" w:color="auto" w:fill="auto"/>
            <w:vAlign w:val="center"/>
          </w:tcPr>
          <w:p w14:paraId="0E1288B6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4</w: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781357B3" w14:textId="77777777" w:rsidR="00D0744F" w:rsidRPr="0075643F" w:rsidRDefault="00DA2133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23" w:type="dxa"/>
            <w:shd w:val="clear" w:color="auto" w:fill="auto"/>
            <w:vAlign w:val="center"/>
          </w:tcPr>
          <w:p w14:paraId="191866F7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1</w: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5832CBCC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  <w:tc>
          <w:tcPr>
            <w:tcW w:w="1124" w:type="dxa"/>
            <w:shd w:val="clear" w:color="auto" w:fill="auto"/>
            <w:vAlign w:val="center"/>
          </w:tcPr>
          <w:p w14:paraId="2FC1488C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</w:tr>
      <w:tr w:rsidR="00D0744F" w:rsidRPr="0075643F" w14:paraId="2EC6151E" w14:textId="77777777" w:rsidTr="009178CE">
        <w:trPr>
          <w:jc w:val="center"/>
        </w:trPr>
        <w:tc>
          <w:tcPr>
            <w:tcW w:w="1122" w:type="dxa"/>
            <w:shd w:val="clear" w:color="auto" w:fill="auto"/>
            <w:vAlign w:val="center"/>
          </w:tcPr>
          <w:p w14:paraId="62270F7A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b/>
                <w:position w:val="-10"/>
              </w:rPr>
              <w:object w:dxaOrig="279" w:dyaOrig="340" w14:anchorId="1671C5AD">
                <v:shape id="_x0000_i1087" type="#_x0000_t75" style="width:14.2pt;height:16.9pt" o:ole="">
                  <v:imagedata r:id="rId94" o:title=""/>
                </v:shape>
                <o:OLEObject Type="Embed" ProgID="Equation.3" ShapeID="_x0000_i1087" DrawAspect="Content" ObjectID="_1703179121" r:id="rId99"/>
              </w:objec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0F89AA71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F5C72D7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-1</w: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08AE6804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-5</w: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25D926FD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16B980F8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1</w:t>
            </w:r>
          </w:p>
        </w:tc>
        <w:tc>
          <w:tcPr>
            <w:tcW w:w="1124" w:type="dxa"/>
            <w:shd w:val="clear" w:color="auto" w:fill="auto"/>
            <w:vAlign w:val="center"/>
          </w:tcPr>
          <w:p w14:paraId="65956164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</w:tr>
      <w:tr w:rsidR="00D0744F" w:rsidRPr="0075643F" w14:paraId="49CFD7EE" w14:textId="77777777" w:rsidTr="009178CE">
        <w:trPr>
          <w:jc w:val="center"/>
        </w:trPr>
        <w:tc>
          <w:tcPr>
            <w:tcW w:w="1122" w:type="dxa"/>
            <w:shd w:val="clear" w:color="auto" w:fill="auto"/>
            <w:vAlign w:val="center"/>
          </w:tcPr>
          <w:p w14:paraId="0024E6EF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b/>
                <w:position w:val="-12"/>
              </w:rPr>
              <w:object w:dxaOrig="260" w:dyaOrig="360" w14:anchorId="25B94269">
                <v:shape id="_x0000_i1088" type="#_x0000_t75" style="width:13.1pt;height:18pt" o:ole="">
                  <v:imagedata r:id="rId96" o:title=""/>
                </v:shape>
                <o:OLEObject Type="Embed" ProgID="Equation.3" ShapeID="_x0000_i1088" DrawAspect="Content" ObjectID="_1703179122" r:id="rId100"/>
              </w:objec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22BC19CB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3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53658B7" w14:textId="77777777" w:rsidR="00D0744F" w:rsidRPr="0075643F" w:rsidRDefault="00DA2133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23" w:type="dxa"/>
            <w:shd w:val="clear" w:color="auto" w:fill="auto"/>
            <w:vAlign w:val="center"/>
          </w:tcPr>
          <w:p w14:paraId="30F62FC9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-3</w: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6F93FA8C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1AFFC678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  <w:tc>
          <w:tcPr>
            <w:tcW w:w="1124" w:type="dxa"/>
            <w:shd w:val="clear" w:color="auto" w:fill="auto"/>
            <w:vAlign w:val="center"/>
          </w:tcPr>
          <w:p w14:paraId="616DBBF0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1</w:t>
            </w:r>
          </w:p>
        </w:tc>
      </w:tr>
      <w:tr w:rsidR="00D0744F" w:rsidRPr="0075643F" w14:paraId="3291E1A7" w14:textId="77777777" w:rsidTr="009178CE">
        <w:trPr>
          <w:jc w:val="center"/>
        </w:trPr>
        <w:tc>
          <w:tcPr>
            <w:tcW w:w="2245" w:type="dxa"/>
            <w:gridSpan w:val="2"/>
            <w:shd w:val="clear" w:color="auto" w:fill="auto"/>
            <w:vAlign w:val="center"/>
          </w:tcPr>
          <w:p w14:paraId="459B94F6" w14:textId="77777777" w:rsidR="00D0744F" w:rsidRPr="0075643F" w:rsidRDefault="00DA2133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1138" w:type="dxa"/>
            <w:shd w:val="clear" w:color="auto" w:fill="auto"/>
            <w:vAlign w:val="center"/>
          </w:tcPr>
          <w:p w14:paraId="7CAE707D" w14:textId="77777777" w:rsidR="00D0744F" w:rsidRPr="0075643F" w:rsidRDefault="00DA2133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23" w:type="dxa"/>
            <w:shd w:val="clear" w:color="auto" w:fill="auto"/>
            <w:vAlign w:val="center"/>
          </w:tcPr>
          <w:p w14:paraId="4B1E646B" w14:textId="77777777" w:rsidR="00D0744F" w:rsidRPr="0075643F" w:rsidRDefault="00DA2133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23" w:type="dxa"/>
            <w:shd w:val="clear" w:color="auto" w:fill="auto"/>
            <w:vAlign w:val="center"/>
          </w:tcPr>
          <w:p w14:paraId="67FF4432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46E81E83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  <w:tc>
          <w:tcPr>
            <w:tcW w:w="1124" w:type="dxa"/>
            <w:shd w:val="clear" w:color="auto" w:fill="auto"/>
            <w:vAlign w:val="center"/>
          </w:tcPr>
          <w:p w14:paraId="51E75417" w14:textId="77777777" w:rsidR="00D0744F" w:rsidRPr="0075643F" w:rsidRDefault="00D0744F" w:rsidP="009178CE">
            <w:pPr>
              <w:pStyle w:val="a8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</w:tr>
    </w:tbl>
    <w:p w14:paraId="218AA1B5" w14:textId="77777777" w:rsidR="00D0744F" w:rsidRPr="0075643F" w:rsidRDefault="00D0744F" w:rsidP="00D0744F">
      <w:pPr>
        <w:rPr>
          <w:rFonts w:ascii="宋体" w:hAnsi="宋体"/>
          <w:b/>
          <w:sz w:val="24"/>
        </w:rPr>
      </w:pPr>
    </w:p>
    <w:p w14:paraId="5E6A4EA8" w14:textId="77777777" w:rsidR="00D0744F" w:rsidRPr="0075643F" w:rsidRDefault="00D0744F" w:rsidP="00D0744F">
      <w:pPr>
        <w:pStyle w:val="a8"/>
        <w:ind w:left="420" w:firstLineChars="0" w:firstLine="0"/>
      </w:pPr>
      <w:r w:rsidRPr="0075643F">
        <w:rPr>
          <w:rFonts w:hint="eastAsia"/>
        </w:rPr>
        <w:t>答：</w:t>
      </w:r>
    </w:p>
    <w:p w14:paraId="2F585BD3" w14:textId="77777777" w:rsidR="00D0744F" w:rsidRPr="0075643F" w:rsidRDefault="00D0744F" w:rsidP="00D0744F">
      <w:pPr>
        <w:pStyle w:val="a8"/>
        <w:widowControl w:val="0"/>
        <w:numPr>
          <w:ilvl w:val="0"/>
          <w:numId w:val="12"/>
        </w:numPr>
        <w:ind w:firstLineChars="0"/>
        <w:jc w:val="both"/>
      </w:pPr>
      <m:oMath>
        <m:r>
          <m:rPr>
            <m:sty m:val="p"/>
          </m:rPr>
          <w:rPr>
            <w:rFonts w:ascii="Cambria Math" w:hAnsi="Cambria Math" w:hint="eastAsia"/>
          </w:rPr>
          <m:t>表中解为唯一最优解</m:t>
        </m:r>
        <m:r>
          <m:rPr>
            <m:sty m:val="p"/>
          </m:rPr>
          <w:rPr>
            <w:rFonts w:ascii="Cambria Math" w:hAnsi="Cambria Math"/>
          </w:rPr>
          <m:t xml:space="preserve">:d≥0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0</m:t>
        </m:r>
      </m:oMath>
      <w:r w:rsidRPr="0075643F">
        <w:rPr>
          <w:rFonts w:hint="eastAsia"/>
        </w:rPr>
        <w:t>；</w:t>
      </w:r>
    </w:p>
    <w:p w14:paraId="6BC76A7E" w14:textId="77777777" w:rsidR="00D0744F" w:rsidRPr="0075643F" w:rsidRDefault="00D0744F" w:rsidP="00D0744F">
      <w:pPr>
        <w:pStyle w:val="a8"/>
        <w:widowControl w:val="0"/>
        <w:numPr>
          <w:ilvl w:val="0"/>
          <w:numId w:val="12"/>
        </w:numPr>
        <w:ind w:firstLineChars="0"/>
        <w:jc w:val="both"/>
      </w:pPr>
      <w:r w:rsidRPr="0075643F">
        <w:t>表中解为无穷多最优解之一</w:t>
      </w:r>
      <w:r w:rsidRPr="0075643F">
        <w:rPr>
          <w:rFonts w:hint="eastAsia"/>
        </w:rPr>
        <w:t xml:space="preserve">: </w:t>
      </w:r>
      <m:oMath>
        <m:r>
          <m:rPr>
            <m:sty m:val="p"/>
          </m:rPr>
          <w:rPr>
            <w:rFonts w:ascii="Cambria Math" w:hAnsi="Cambria Math"/>
          </w:rPr>
          <m:t xml:space="preserve">d≥0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≤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≤0,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*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0 </m:t>
        </m:r>
      </m:oMath>
      <w:r w:rsidRPr="0075643F">
        <w:rPr>
          <w:rFonts w:hint="eastAsia"/>
        </w:rPr>
        <w:t>；</w:t>
      </w:r>
    </w:p>
    <w:p w14:paraId="5C4D507E" w14:textId="77777777" w:rsidR="00D0744F" w:rsidRPr="0075643F" w:rsidRDefault="00D0744F" w:rsidP="00D0744F">
      <w:pPr>
        <w:pStyle w:val="a8"/>
        <w:widowControl w:val="0"/>
        <w:numPr>
          <w:ilvl w:val="0"/>
          <w:numId w:val="12"/>
        </w:numPr>
        <w:ind w:firstLineChars="0"/>
        <w:jc w:val="both"/>
      </w:pPr>
      <w:r w:rsidRPr="0075643F">
        <w:t>下一步迭代将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75643F">
        <w:rPr>
          <w:rFonts w:hint="eastAsia"/>
        </w:rPr>
        <w:t>替换基变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75643F">
        <w:rPr>
          <w:rFonts w:hint="eastAsia"/>
        </w:rPr>
        <w:t>:</w:t>
      </w:r>
      <m:oMath>
        <m:r>
          <m:rPr>
            <m:sty m:val="p"/>
          </m:rPr>
          <w:rPr>
            <w:rFonts w:ascii="Cambria Math" w:hAnsi="Cambria Math"/>
          </w:rPr>
          <m:t xml:space="preserve"> d≥0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0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gt;0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1D15E132" w14:textId="77777777" w:rsidR="00D0744F" w:rsidRPr="0075643F" w:rsidRDefault="00D0744F" w:rsidP="00D0744F">
      <w:pPr>
        <w:pStyle w:val="a8"/>
        <w:widowControl w:val="0"/>
        <w:numPr>
          <w:ilvl w:val="0"/>
          <w:numId w:val="12"/>
        </w:numPr>
        <w:ind w:firstLineChars="0"/>
        <w:jc w:val="both"/>
      </w:pPr>
      <w:r w:rsidRPr="0075643F">
        <w:t>该线性规划问题具有无界解</w:t>
      </w:r>
      <w:r w:rsidRPr="0075643F">
        <w:rPr>
          <w:rFonts w:hint="eastAsia"/>
        </w:rPr>
        <w:t>:</w:t>
      </w:r>
      <m:oMath>
        <m:r>
          <m:rPr>
            <m:sty m:val="p"/>
          </m:rPr>
          <w:rPr>
            <w:rFonts w:ascii="Cambria Math" w:hAnsi="Cambria Math"/>
          </w:rPr>
          <m:t xml:space="preserve">d≥0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&gt;0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≤0</m:t>
        </m:r>
      </m:oMath>
      <w:r w:rsidRPr="0075643F">
        <w:rPr>
          <w:rFonts w:hint="eastAsia"/>
        </w:rPr>
        <w:t>；</w:t>
      </w:r>
    </w:p>
    <w:p w14:paraId="6B6CF275" w14:textId="77777777" w:rsidR="00D0744F" w:rsidRPr="0075643F" w:rsidRDefault="00D0744F" w:rsidP="00D0744F">
      <w:pPr>
        <w:rPr>
          <w:sz w:val="24"/>
        </w:rPr>
      </w:pPr>
    </w:p>
    <w:p w14:paraId="4D9E74A7" w14:textId="77777777" w:rsidR="00475351" w:rsidRPr="0075643F" w:rsidRDefault="00475351" w:rsidP="00D0744F">
      <w:pPr>
        <w:rPr>
          <w:sz w:val="24"/>
        </w:rPr>
      </w:pPr>
    </w:p>
    <w:p w14:paraId="52EE1823" w14:textId="77777777" w:rsidR="00F77DFB" w:rsidRPr="0075643F" w:rsidRDefault="00F77DFB" w:rsidP="00475351">
      <w:pPr>
        <w:ind w:left="540"/>
        <w:rPr>
          <w:b/>
          <w:sz w:val="24"/>
        </w:rPr>
      </w:pPr>
    </w:p>
    <w:p w14:paraId="1320DF05" w14:textId="77777777" w:rsidR="00F77DFB" w:rsidRPr="0075643F" w:rsidRDefault="00F77DFB">
      <w:pPr>
        <w:widowControl/>
        <w:jc w:val="left"/>
        <w:rPr>
          <w:b/>
          <w:sz w:val="24"/>
        </w:rPr>
      </w:pPr>
      <w:r w:rsidRPr="0075643F">
        <w:rPr>
          <w:b/>
          <w:sz w:val="24"/>
        </w:rPr>
        <w:br w:type="page"/>
      </w:r>
    </w:p>
    <w:p w14:paraId="6F18704C" w14:textId="77777777" w:rsidR="001B1068" w:rsidRPr="0075643F" w:rsidRDefault="001B1068" w:rsidP="00281083">
      <w:pPr>
        <w:spacing w:line="360" w:lineRule="auto"/>
        <w:rPr>
          <w:b/>
          <w:sz w:val="24"/>
        </w:rPr>
      </w:pPr>
    </w:p>
    <w:tbl>
      <w:tblPr>
        <w:tblpPr w:leftFromText="180" w:rightFromText="180" w:vertAnchor="text" w:tblpX="1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281083" w:rsidRPr="0075643F" w14:paraId="1A0FD296" w14:textId="77777777" w:rsidTr="001B1068">
        <w:tc>
          <w:tcPr>
            <w:tcW w:w="817" w:type="dxa"/>
          </w:tcPr>
          <w:p w14:paraId="1798F744" w14:textId="77777777"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6252B5A8" w14:textId="77777777"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281083" w:rsidRPr="0075643F" w14:paraId="351027F4" w14:textId="77777777" w:rsidTr="001B1068">
        <w:tc>
          <w:tcPr>
            <w:tcW w:w="817" w:type="dxa"/>
          </w:tcPr>
          <w:p w14:paraId="6C0E9530" w14:textId="77777777"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14:paraId="067E4455" w14:textId="77777777"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47D98286" w14:textId="77777777" w:rsidR="00D0744F" w:rsidRPr="0075643F" w:rsidRDefault="00D0744F" w:rsidP="00D0744F">
      <w:pPr>
        <w:pStyle w:val="a8"/>
        <w:widowControl w:val="0"/>
        <w:spacing w:before="163"/>
        <w:ind w:firstLineChars="0" w:firstLine="0"/>
        <w:jc w:val="both"/>
        <w:rPr>
          <w:b/>
          <w:bCs/>
        </w:rPr>
      </w:pPr>
      <w:bookmarkStart w:id="0" w:name="OLE_LINK3"/>
      <w:bookmarkStart w:id="1" w:name="OLE_LINK4"/>
      <w:r w:rsidRPr="0075643F">
        <w:rPr>
          <w:rFonts w:hint="eastAsia"/>
          <w:b/>
        </w:rPr>
        <w:t>三</w:t>
      </w:r>
      <w:r w:rsidR="00BC19D9" w:rsidRPr="0075643F">
        <w:rPr>
          <w:rFonts w:hint="eastAsia"/>
          <w:b/>
        </w:rPr>
        <w:t>、</w:t>
      </w:r>
      <w:r w:rsidRPr="0075643F">
        <w:rPr>
          <w:rFonts w:hint="eastAsia"/>
          <w:b/>
        </w:rPr>
        <w:t>（20分）</w:t>
      </w:r>
      <w:r w:rsidRPr="0075643F">
        <w:rPr>
          <w:rFonts w:hint="eastAsia"/>
          <w:b/>
          <w:bCs/>
        </w:rPr>
        <w:t>已知如下线性规划问题，其对偶问题的最优解为</w:t>
      </w:r>
      <w:r w:rsidRPr="0075643F">
        <w:rPr>
          <w:rFonts w:hint="eastAsia"/>
          <w:b/>
          <w:bCs/>
          <w:i/>
          <w:iCs/>
        </w:rPr>
        <w:t>y</w:t>
      </w:r>
      <w:r w:rsidRPr="0075643F">
        <w:rPr>
          <w:b/>
          <w:bCs/>
        </w:rPr>
        <w:t>*=</w:t>
      </w:r>
      <w:r w:rsidRPr="0075643F">
        <w:rPr>
          <w:rFonts w:hint="eastAsia"/>
          <w:b/>
          <w:bCs/>
        </w:rPr>
        <w:t>（</w:t>
      </w:r>
      <w:r w:rsidRPr="0075643F">
        <w:rPr>
          <w:b/>
          <w:bCs/>
        </w:rPr>
        <w:t>6/5</w:t>
      </w:r>
      <w:r w:rsidRPr="0075643F">
        <w:rPr>
          <w:rFonts w:hint="eastAsia"/>
          <w:b/>
          <w:bCs/>
        </w:rPr>
        <w:t>，</w:t>
      </w:r>
      <w:r w:rsidRPr="0075643F">
        <w:rPr>
          <w:b/>
          <w:bCs/>
        </w:rPr>
        <w:t>1/5</w:t>
      </w:r>
      <w:r w:rsidRPr="0075643F">
        <w:rPr>
          <w:rFonts w:hint="eastAsia"/>
          <w:b/>
          <w:bCs/>
        </w:rPr>
        <w:t>，</w:t>
      </w:r>
      <w:r w:rsidRPr="0075643F">
        <w:rPr>
          <w:b/>
          <w:bCs/>
        </w:rPr>
        <w:t>0</w:t>
      </w:r>
      <w:r w:rsidRPr="0075643F">
        <w:rPr>
          <w:rFonts w:hint="eastAsia"/>
          <w:b/>
          <w:bCs/>
        </w:rPr>
        <w:t>）。</w:t>
      </w:r>
      <w:proofErr w:type="gramStart"/>
      <w:r w:rsidRPr="0075643F">
        <w:rPr>
          <w:rFonts w:hint="eastAsia"/>
          <w:b/>
          <w:bCs/>
        </w:rPr>
        <w:t>试进行</w:t>
      </w:r>
      <w:proofErr w:type="gramEnd"/>
      <w:r w:rsidRPr="0075643F">
        <w:rPr>
          <w:rFonts w:hint="eastAsia"/>
          <w:b/>
          <w:bCs/>
        </w:rPr>
        <w:t>如下分析：</w:t>
      </w:r>
    </w:p>
    <w:p w14:paraId="7E712212" w14:textId="77777777" w:rsidR="00D0744F" w:rsidRPr="0075643F" w:rsidRDefault="00D0744F" w:rsidP="00D0744F">
      <w:pPr>
        <w:pStyle w:val="a8"/>
        <w:widowControl w:val="0"/>
        <w:spacing w:before="163"/>
        <w:ind w:firstLineChars="800" w:firstLine="1928"/>
        <w:jc w:val="both"/>
        <w:rPr>
          <w:b/>
        </w:rPr>
      </w:pPr>
      <w:r w:rsidRPr="0075643F">
        <w:rPr>
          <w:b/>
          <w:position w:val="-114"/>
        </w:rPr>
        <w:object w:dxaOrig="4860" w:dyaOrig="2439" w14:anchorId="4F357156">
          <v:shape id="_x0000_i1103" type="#_x0000_t75" style="width:243.25pt;height:122.75pt" o:ole="">
            <v:imagedata r:id="rId101" o:title=""/>
          </v:shape>
          <o:OLEObject Type="Embed" ProgID="Equation.DSMT4" ShapeID="_x0000_i1103" DrawAspect="Content" ObjectID="_1703179123" r:id="rId102"/>
        </w:object>
      </w:r>
    </w:p>
    <w:p w14:paraId="5535131C" w14:textId="77777777" w:rsidR="00D0744F" w:rsidRPr="0075643F" w:rsidRDefault="00D0744F" w:rsidP="00D0744F">
      <w:pPr>
        <w:pStyle w:val="a8"/>
        <w:widowControl w:val="0"/>
        <w:spacing w:before="163"/>
        <w:ind w:firstLineChars="0" w:firstLine="0"/>
        <w:jc w:val="both"/>
        <w:rPr>
          <w:b/>
          <w:bCs/>
        </w:rPr>
      </w:pPr>
      <w:r w:rsidRPr="0075643F">
        <w:rPr>
          <w:rFonts w:hint="eastAsia"/>
          <w:b/>
          <w:bCs/>
        </w:rPr>
        <w:t>（一）</w:t>
      </w:r>
      <w:r w:rsidR="00604137" w:rsidRPr="0075643F">
        <w:rPr>
          <w:rFonts w:hint="eastAsia"/>
          <w:b/>
          <w:bCs/>
        </w:rPr>
        <w:t>请写出</w:t>
      </w:r>
      <w:r w:rsidR="00604137">
        <w:rPr>
          <w:rFonts w:hint="eastAsia"/>
          <w:b/>
          <w:bCs/>
        </w:rPr>
        <w:t>该线性规划</w:t>
      </w:r>
      <w:r w:rsidR="00604137">
        <w:rPr>
          <w:b/>
          <w:bCs/>
        </w:rPr>
        <w:t>问题的</w:t>
      </w:r>
      <w:r w:rsidR="00604137" w:rsidRPr="0075643F">
        <w:rPr>
          <w:rFonts w:hint="eastAsia"/>
          <w:b/>
          <w:bCs/>
        </w:rPr>
        <w:t>对偶问题</w:t>
      </w:r>
      <w:r w:rsidRPr="0075643F">
        <w:rPr>
          <w:rFonts w:hint="eastAsia"/>
          <w:b/>
          <w:bCs/>
        </w:rPr>
        <w:t>；</w:t>
      </w:r>
    </w:p>
    <w:p w14:paraId="702AFBB3" w14:textId="77777777" w:rsidR="00D0744F" w:rsidRPr="0075643F" w:rsidRDefault="00D0744F" w:rsidP="00D0744F">
      <w:pPr>
        <w:pStyle w:val="a8"/>
        <w:widowControl w:val="0"/>
        <w:spacing w:before="163"/>
        <w:ind w:firstLineChars="0" w:firstLine="0"/>
        <w:jc w:val="both"/>
        <w:rPr>
          <w:b/>
          <w:bCs/>
        </w:rPr>
      </w:pPr>
      <w:r w:rsidRPr="0075643F">
        <w:rPr>
          <w:rFonts w:hint="eastAsia"/>
          <w:b/>
          <w:bCs/>
        </w:rPr>
        <w:t>（二）</w:t>
      </w:r>
      <w:proofErr w:type="gramStart"/>
      <w:r w:rsidRPr="0075643F">
        <w:rPr>
          <w:rFonts w:hint="eastAsia"/>
          <w:b/>
          <w:bCs/>
        </w:rPr>
        <w:t>试利用</w:t>
      </w:r>
      <w:proofErr w:type="gramEnd"/>
      <w:r w:rsidRPr="0075643F">
        <w:rPr>
          <w:rFonts w:hint="eastAsia"/>
          <w:b/>
          <w:bCs/>
        </w:rPr>
        <w:t>互补松弛定理求原问题最优解。</w:t>
      </w:r>
    </w:p>
    <w:p w14:paraId="3C06FCC3" w14:textId="77777777" w:rsidR="00D0744F" w:rsidRDefault="00D0744F" w:rsidP="00D0744F">
      <w:pPr>
        <w:pStyle w:val="a8"/>
        <w:widowControl w:val="0"/>
        <w:spacing w:before="163"/>
        <w:ind w:firstLineChars="0" w:firstLine="0"/>
        <w:jc w:val="both"/>
        <w:rPr>
          <w:b/>
          <w:bCs/>
        </w:rPr>
      </w:pPr>
      <w:r w:rsidRPr="0075643F">
        <w:rPr>
          <w:rFonts w:hint="eastAsia"/>
          <w:b/>
          <w:bCs/>
        </w:rPr>
        <w:t>（三）假设该问题描述了一个生产计划，（1a）（1b）分别为原料I和II的供应约束。现有人提议以每单位1元的价格在市场上采购原料I和II，是否合算，为什么？</w:t>
      </w:r>
    </w:p>
    <w:p w14:paraId="731B8CB1" w14:textId="77777777" w:rsidR="0041450B" w:rsidRPr="0041450B" w:rsidRDefault="0041450B" w:rsidP="00D0744F">
      <w:pPr>
        <w:pStyle w:val="a8"/>
        <w:widowControl w:val="0"/>
        <w:spacing w:before="163"/>
        <w:ind w:firstLineChars="0" w:firstLine="0"/>
        <w:jc w:val="both"/>
        <w:rPr>
          <w:b/>
          <w:bCs/>
        </w:rPr>
      </w:pPr>
      <w:r w:rsidRPr="0075643F">
        <w:rPr>
          <w:rFonts w:hint="eastAsia"/>
          <w:b/>
          <w:bCs/>
        </w:rPr>
        <w:t>解：（一） 对偶问题为：</w:t>
      </w:r>
    </w:p>
    <w:p w14:paraId="02F169ED" w14:textId="77777777" w:rsidR="00D0744F" w:rsidRPr="0075643F" w:rsidRDefault="00DA2133" w:rsidP="00D0744F">
      <w:pPr>
        <w:pStyle w:val="a8"/>
        <w:widowControl w:val="0"/>
        <w:spacing w:before="163"/>
        <w:ind w:firstLineChars="0" w:firstLine="0"/>
        <w:jc w:val="both"/>
        <w:rPr>
          <w:b/>
          <w:bCs/>
        </w:rPr>
      </w:pPr>
      <w:r>
        <w:rPr>
          <w:b/>
          <w:bCs/>
          <w:noProof/>
        </w:rPr>
        <w:object w:dxaOrig="0" w:dyaOrig="0" w14:anchorId="5049DD1D">
          <v:shape id="_x0000_s2074" type="#_x0000_t75" style="position:absolute;left:0;text-align:left;margin-left:1.7pt;margin-top:4.2pt;width:200.2pt;height:145.9pt;z-index:251673088;mso-position-horizontal-relative:text;mso-position-vertical-relative:text">
            <v:imagedata r:id="rId103" o:title=""/>
            <w10:wrap type="square" side="right"/>
          </v:shape>
          <o:OLEObject Type="Embed" ProgID="Equation.DSMT4" ShapeID="_x0000_s2074" DrawAspect="Content" ObjectID="_1703179125" r:id="rId104"/>
        </w:object>
      </w:r>
    </w:p>
    <w:p w14:paraId="027953E3" w14:textId="77777777" w:rsidR="00D0744F" w:rsidRPr="0075643F" w:rsidRDefault="00D0744F" w:rsidP="00D0744F">
      <w:pPr>
        <w:rPr>
          <w:b/>
          <w:bCs/>
          <w:sz w:val="24"/>
        </w:rPr>
      </w:pPr>
    </w:p>
    <w:p w14:paraId="0393D415" w14:textId="77777777" w:rsidR="0041450B" w:rsidRDefault="0041450B" w:rsidP="00D0744F">
      <w:pPr>
        <w:ind w:firstLineChars="235" w:firstLine="566"/>
        <w:rPr>
          <w:b/>
          <w:bCs/>
          <w:sz w:val="24"/>
        </w:rPr>
      </w:pPr>
    </w:p>
    <w:p w14:paraId="593BDEF9" w14:textId="77777777" w:rsidR="0041450B" w:rsidRDefault="0041450B" w:rsidP="00D0744F">
      <w:pPr>
        <w:ind w:firstLineChars="235" w:firstLine="566"/>
        <w:rPr>
          <w:b/>
          <w:bCs/>
          <w:sz w:val="24"/>
        </w:rPr>
      </w:pPr>
    </w:p>
    <w:p w14:paraId="68E5D541" w14:textId="77777777" w:rsidR="0041450B" w:rsidRDefault="0041450B" w:rsidP="00D0744F">
      <w:pPr>
        <w:ind w:firstLineChars="235" w:firstLine="566"/>
        <w:rPr>
          <w:b/>
          <w:bCs/>
          <w:sz w:val="24"/>
        </w:rPr>
      </w:pPr>
    </w:p>
    <w:p w14:paraId="543306B0" w14:textId="77777777" w:rsidR="0041450B" w:rsidRDefault="0041450B" w:rsidP="00D0744F">
      <w:pPr>
        <w:ind w:firstLineChars="235" w:firstLine="566"/>
        <w:rPr>
          <w:b/>
          <w:bCs/>
          <w:sz w:val="24"/>
        </w:rPr>
      </w:pPr>
    </w:p>
    <w:p w14:paraId="4494733E" w14:textId="77777777" w:rsidR="0041450B" w:rsidRDefault="0041450B" w:rsidP="00D0744F">
      <w:pPr>
        <w:ind w:firstLineChars="235" w:firstLine="566"/>
        <w:rPr>
          <w:b/>
          <w:bCs/>
          <w:sz w:val="24"/>
        </w:rPr>
      </w:pPr>
    </w:p>
    <w:p w14:paraId="0E15DB2E" w14:textId="77777777" w:rsidR="0041450B" w:rsidRDefault="0041450B" w:rsidP="00D0744F">
      <w:pPr>
        <w:ind w:firstLineChars="235" w:firstLine="566"/>
        <w:rPr>
          <w:b/>
          <w:bCs/>
          <w:sz w:val="24"/>
        </w:rPr>
      </w:pPr>
    </w:p>
    <w:p w14:paraId="77863C63" w14:textId="77777777" w:rsidR="0041450B" w:rsidRDefault="0041450B" w:rsidP="00D0744F">
      <w:pPr>
        <w:ind w:firstLineChars="235" w:firstLine="566"/>
        <w:rPr>
          <w:b/>
          <w:bCs/>
          <w:sz w:val="24"/>
        </w:rPr>
      </w:pPr>
    </w:p>
    <w:p w14:paraId="73C7A982" w14:textId="77777777" w:rsidR="0041450B" w:rsidRDefault="0041450B" w:rsidP="00D0744F">
      <w:pPr>
        <w:ind w:firstLineChars="235" w:firstLine="566"/>
        <w:rPr>
          <w:b/>
          <w:bCs/>
          <w:sz w:val="24"/>
        </w:rPr>
      </w:pPr>
    </w:p>
    <w:p w14:paraId="4DBED0B2" w14:textId="77777777" w:rsidR="00D0744F" w:rsidRPr="0075643F" w:rsidRDefault="00D0744F" w:rsidP="0041450B">
      <w:pPr>
        <w:rPr>
          <w:b/>
          <w:bCs/>
          <w:sz w:val="24"/>
        </w:rPr>
      </w:pPr>
      <w:r w:rsidRPr="0075643F">
        <w:rPr>
          <w:rFonts w:hint="eastAsia"/>
          <w:b/>
          <w:bCs/>
          <w:sz w:val="24"/>
        </w:rPr>
        <w:t>（二）</w:t>
      </w:r>
      <w:r w:rsidRPr="0075643F">
        <w:rPr>
          <w:rFonts w:hint="eastAsia"/>
          <w:b/>
          <w:bCs/>
          <w:sz w:val="24"/>
        </w:rPr>
        <w:t xml:space="preserve"> </w:t>
      </w:r>
      <w:r w:rsidRPr="0075643F">
        <w:rPr>
          <w:rFonts w:hint="eastAsia"/>
          <w:b/>
          <w:bCs/>
          <w:sz w:val="24"/>
        </w:rPr>
        <w:t>由于</w:t>
      </w:r>
      <w:r w:rsidRPr="0075643F">
        <w:rPr>
          <w:rFonts w:hint="eastAsia"/>
          <w:b/>
          <w:bCs/>
          <w:i/>
          <w:iCs/>
          <w:sz w:val="24"/>
        </w:rPr>
        <w:t>y</w:t>
      </w:r>
      <w:r w:rsidRPr="0075643F">
        <w:rPr>
          <w:rFonts w:hint="eastAsia"/>
          <w:b/>
          <w:bCs/>
          <w:sz w:val="24"/>
          <w:vertAlign w:val="subscript"/>
        </w:rPr>
        <w:t>1</w:t>
      </w:r>
      <w:r w:rsidRPr="0075643F">
        <w:rPr>
          <w:b/>
          <w:bCs/>
          <w:sz w:val="24"/>
        </w:rPr>
        <w:t>*=</w:t>
      </w:r>
      <w:r w:rsidRPr="0075643F">
        <w:rPr>
          <w:rFonts w:hint="eastAsia"/>
          <w:b/>
          <w:bCs/>
          <w:sz w:val="24"/>
        </w:rPr>
        <w:t xml:space="preserve">6/5, </w:t>
      </w:r>
      <w:r w:rsidRPr="0075643F">
        <w:rPr>
          <w:rFonts w:hint="eastAsia"/>
          <w:b/>
          <w:bCs/>
          <w:i/>
          <w:iCs/>
          <w:sz w:val="24"/>
        </w:rPr>
        <w:t>y</w:t>
      </w:r>
      <w:r w:rsidRPr="0075643F">
        <w:rPr>
          <w:rFonts w:hint="eastAsia"/>
          <w:b/>
          <w:bCs/>
          <w:sz w:val="24"/>
          <w:vertAlign w:val="subscript"/>
        </w:rPr>
        <w:t>2</w:t>
      </w:r>
      <w:r w:rsidRPr="0075643F">
        <w:rPr>
          <w:b/>
          <w:bCs/>
          <w:sz w:val="24"/>
        </w:rPr>
        <w:t>*=</w:t>
      </w:r>
      <w:r w:rsidRPr="0075643F">
        <w:rPr>
          <w:rFonts w:hint="eastAsia"/>
          <w:b/>
          <w:bCs/>
          <w:sz w:val="24"/>
        </w:rPr>
        <w:t xml:space="preserve">1/5, </w:t>
      </w:r>
      <w:r w:rsidRPr="0075643F">
        <w:rPr>
          <w:rFonts w:hint="eastAsia"/>
          <w:b/>
          <w:bCs/>
          <w:i/>
          <w:iCs/>
          <w:sz w:val="24"/>
        </w:rPr>
        <w:t>y</w:t>
      </w:r>
      <w:r w:rsidRPr="0075643F">
        <w:rPr>
          <w:rFonts w:hint="eastAsia"/>
          <w:b/>
          <w:bCs/>
          <w:sz w:val="24"/>
          <w:vertAlign w:val="subscript"/>
        </w:rPr>
        <w:t>3</w:t>
      </w:r>
      <w:r w:rsidRPr="0075643F">
        <w:rPr>
          <w:b/>
          <w:bCs/>
          <w:sz w:val="24"/>
        </w:rPr>
        <w:t>*=</w:t>
      </w:r>
      <w:r w:rsidRPr="0075643F">
        <w:rPr>
          <w:rFonts w:hint="eastAsia"/>
          <w:b/>
          <w:bCs/>
          <w:sz w:val="24"/>
        </w:rPr>
        <w:t>0</w:t>
      </w:r>
      <w:r w:rsidRPr="0075643F">
        <w:rPr>
          <w:rFonts w:hint="eastAsia"/>
          <w:b/>
          <w:bCs/>
          <w:sz w:val="24"/>
        </w:rPr>
        <w:t>，可以验证，（</w:t>
      </w:r>
      <w:r w:rsidRPr="0075643F">
        <w:rPr>
          <w:rFonts w:hint="eastAsia"/>
          <w:b/>
          <w:bCs/>
          <w:sz w:val="24"/>
        </w:rPr>
        <w:t>2a</w:t>
      </w:r>
      <w:r w:rsidRPr="0075643F">
        <w:rPr>
          <w:rFonts w:hint="eastAsia"/>
          <w:b/>
          <w:bCs/>
          <w:sz w:val="24"/>
        </w:rPr>
        <w:t>）（</w:t>
      </w:r>
      <w:r w:rsidRPr="0075643F">
        <w:rPr>
          <w:rFonts w:hint="eastAsia"/>
          <w:b/>
          <w:bCs/>
          <w:sz w:val="24"/>
        </w:rPr>
        <w:t>2b</w:t>
      </w:r>
      <w:r w:rsidRPr="0075643F">
        <w:rPr>
          <w:rFonts w:hint="eastAsia"/>
          <w:b/>
          <w:bCs/>
          <w:sz w:val="24"/>
        </w:rPr>
        <w:t>）是松约束，（</w:t>
      </w:r>
      <w:r w:rsidRPr="0075643F">
        <w:rPr>
          <w:b/>
          <w:bCs/>
          <w:sz w:val="24"/>
        </w:rPr>
        <w:t>2c</w:t>
      </w:r>
      <w:r w:rsidRPr="0075643F">
        <w:rPr>
          <w:rFonts w:hint="eastAsia"/>
          <w:b/>
          <w:bCs/>
          <w:sz w:val="24"/>
        </w:rPr>
        <w:t>）（</w:t>
      </w:r>
      <w:r w:rsidRPr="0075643F">
        <w:rPr>
          <w:b/>
          <w:bCs/>
          <w:sz w:val="24"/>
        </w:rPr>
        <w:t>2d</w:t>
      </w:r>
      <w:r w:rsidRPr="0075643F">
        <w:rPr>
          <w:rFonts w:hint="eastAsia"/>
          <w:b/>
          <w:bCs/>
          <w:sz w:val="24"/>
        </w:rPr>
        <w:t>）是紧约束，由互补松弛性可知，</w:t>
      </w:r>
      <w:r w:rsidRPr="0075643F">
        <w:rPr>
          <w:b/>
          <w:bCs/>
          <w:i/>
          <w:iCs/>
          <w:sz w:val="24"/>
        </w:rPr>
        <w:t>x</w:t>
      </w:r>
      <w:r w:rsidRPr="0075643F">
        <w:rPr>
          <w:rFonts w:hint="eastAsia"/>
          <w:b/>
          <w:bCs/>
          <w:i/>
          <w:iCs/>
          <w:sz w:val="24"/>
          <w:vertAlign w:val="subscript"/>
        </w:rPr>
        <w:t>1</w:t>
      </w:r>
      <w:r w:rsidRPr="0075643F">
        <w:rPr>
          <w:b/>
          <w:bCs/>
          <w:sz w:val="24"/>
        </w:rPr>
        <w:t>*</w:t>
      </w:r>
      <w:r w:rsidRPr="0075643F">
        <w:rPr>
          <w:rFonts w:hint="eastAsia"/>
          <w:b/>
          <w:bCs/>
          <w:sz w:val="24"/>
        </w:rPr>
        <w:t>=</w:t>
      </w:r>
      <w:r w:rsidRPr="0075643F">
        <w:rPr>
          <w:b/>
          <w:bCs/>
          <w:i/>
          <w:iCs/>
          <w:sz w:val="24"/>
        </w:rPr>
        <w:t xml:space="preserve"> x</w:t>
      </w:r>
      <w:r w:rsidRPr="0075643F">
        <w:rPr>
          <w:rFonts w:hint="eastAsia"/>
          <w:b/>
          <w:bCs/>
          <w:i/>
          <w:iCs/>
          <w:sz w:val="24"/>
          <w:vertAlign w:val="subscript"/>
        </w:rPr>
        <w:t>2</w:t>
      </w:r>
      <w:r w:rsidRPr="0075643F">
        <w:rPr>
          <w:b/>
          <w:bCs/>
          <w:sz w:val="24"/>
        </w:rPr>
        <w:t>*</w:t>
      </w:r>
      <w:r w:rsidRPr="0075643F">
        <w:rPr>
          <w:rFonts w:hint="eastAsia"/>
          <w:b/>
          <w:bCs/>
          <w:sz w:val="24"/>
        </w:rPr>
        <w:t>=0</w:t>
      </w:r>
      <w:r w:rsidRPr="0075643F">
        <w:rPr>
          <w:rFonts w:hint="eastAsia"/>
          <w:b/>
          <w:bCs/>
          <w:sz w:val="24"/>
        </w:rPr>
        <w:t>。</w:t>
      </w:r>
      <w:r w:rsidRPr="0075643F">
        <w:rPr>
          <w:rFonts w:hint="eastAsia"/>
          <w:b/>
          <w:bCs/>
          <w:i/>
          <w:iCs/>
          <w:sz w:val="24"/>
        </w:rPr>
        <w:t>y</w:t>
      </w:r>
      <w:r w:rsidRPr="0075643F">
        <w:rPr>
          <w:rFonts w:hint="eastAsia"/>
          <w:b/>
          <w:bCs/>
          <w:sz w:val="24"/>
          <w:vertAlign w:val="subscript"/>
        </w:rPr>
        <w:t>1</w:t>
      </w:r>
      <w:r w:rsidRPr="0075643F">
        <w:rPr>
          <w:b/>
          <w:bCs/>
          <w:sz w:val="24"/>
        </w:rPr>
        <w:t>*&gt;0</w:t>
      </w:r>
      <w:r w:rsidRPr="0075643F">
        <w:rPr>
          <w:rFonts w:hint="eastAsia"/>
          <w:b/>
          <w:bCs/>
          <w:sz w:val="24"/>
        </w:rPr>
        <w:t>，</w:t>
      </w:r>
      <w:r w:rsidRPr="0075643F">
        <w:rPr>
          <w:rFonts w:hint="eastAsia"/>
          <w:b/>
          <w:bCs/>
          <w:i/>
          <w:iCs/>
          <w:sz w:val="24"/>
        </w:rPr>
        <w:t>y</w:t>
      </w:r>
      <w:r w:rsidRPr="0075643F">
        <w:rPr>
          <w:rFonts w:hint="eastAsia"/>
          <w:b/>
          <w:bCs/>
          <w:sz w:val="24"/>
          <w:vertAlign w:val="subscript"/>
        </w:rPr>
        <w:t>2</w:t>
      </w:r>
      <w:r w:rsidRPr="0075643F">
        <w:rPr>
          <w:b/>
          <w:bCs/>
          <w:sz w:val="24"/>
        </w:rPr>
        <w:t>*&gt;0</w:t>
      </w:r>
      <w:r w:rsidRPr="0075643F">
        <w:rPr>
          <w:rFonts w:hint="eastAsia"/>
          <w:b/>
          <w:bCs/>
          <w:sz w:val="24"/>
        </w:rPr>
        <w:t>，可知（</w:t>
      </w:r>
      <w:r w:rsidRPr="0075643F">
        <w:rPr>
          <w:rFonts w:hint="eastAsia"/>
          <w:b/>
          <w:bCs/>
          <w:sz w:val="24"/>
        </w:rPr>
        <w:t>1a</w:t>
      </w:r>
      <w:r w:rsidRPr="0075643F">
        <w:rPr>
          <w:rFonts w:hint="eastAsia"/>
          <w:b/>
          <w:bCs/>
          <w:sz w:val="24"/>
        </w:rPr>
        <w:t>）（</w:t>
      </w:r>
      <w:r w:rsidRPr="0075643F">
        <w:rPr>
          <w:rFonts w:hint="eastAsia"/>
          <w:b/>
          <w:bCs/>
          <w:sz w:val="24"/>
        </w:rPr>
        <w:t>1b</w:t>
      </w:r>
      <w:r w:rsidRPr="0075643F">
        <w:rPr>
          <w:rFonts w:hint="eastAsia"/>
          <w:b/>
          <w:bCs/>
          <w:sz w:val="24"/>
        </w:rPr>
        <w:t>）是紧约束，</w:t>
      </w:r>
      <w:r w:rsidRPr="0075643F">
        <w:rPr>
          <w:rFonts w:hint="eastAsia"/>
          <w:b/>
          <w:bCs/>
          <w:i/>
          <w:iCs/>
          <w:sz w:val="24"/>
        </w:rPr>
        <w:t>y</w:t>
      </w:r>
      <w:r w:rsidRPr="0075643F">
        <w:rPr>
          <w:rFonts w:hint="eastAsia"/>
          <w:b/>
          <w:bCs/>
          <w:sz w:val="24"/>
          <w:vertAlign w:val="subscript"/>
        </w:rPr>
        <w:t>3</w:t>
      </w:r>
      <w:r w:rsidRPr="0075643F">
        <w:rPr>
          <w:b/>
          <w:bCs/>
          <w:sz w:val="24"/>
        </w:rPr>
        <w:t>*=</w:t>
      </w:r>
      <w:r w:rsidRPr="0075643F">
        <w:rPr>
          <w:rFonts w:hint="eastAsia"/>
          <w:b/>
          <w:bCs/>
          <w:sz w:val="24"/>
        </w:rPr>
        <w:t>0</w:t>
      </w:r>
      <w:r w:rsidRPr="0075643F">
        <w:rPr>
          <w:rFonts w:hint="eastAsia"/>
          <w:b/>
          <w:bCs/>
          <w:sz w:val="24"/>
        </w:rPr>
        <w:t>，（</w:t>
      </w:r>
      <w:r w:rsidRPr="0075643F">
        <w:rPr>
          <w:rFonts w:hint="eastAsia"/>
          <w:b/>
          <w:bCs/>
          <w:sz w:val="24"/>
        </w:rPr>
        <w:t>1c</w:t>
      </w:r>
      <w:r w:rsidRPr="0075643F">
        <w:rPr>
          <w:rFonts w:hint="eastAsia"/>
          <w:b/>
          <w:bCs/>
          <w:sz w:val="24"/>
        </w:rPr>
        <w:t>）是松约束。由此可得如下方程组：</w:t>
      </w:r>
    </w:p>
    <w:p w14:paraId="2C5908DE" w14:textId="77777777" w:rsidR="00D0744F" w:rsidRPr="0075643F" w:rsidRDefault="00D0744F" w:rsidP="00D0744F">
      <w:pPr>
        <w:ind w:firstLineChars="353" w:firstLine="847"/>
        <w:rPr>
          <w:b/>
          <w:bCs/>
          <w:sz w:val="24"/>
        </w:rPr>
      </w:pPr>
      <w:r w:rsidRPr="0075643F">
        <w:rPr>
          <w:position w:val="-44"/>
          <w:sz w:val="24"/>
        </w:rPr>
        <w:object w:dxaOrig="2040" w:dyaOrig="1040" w14:anchorId="3CB47874">
          <v:shape id="_x0000_i1091" type="#_x0000_t75" style="width:102pt;height:51.25pt" o:ole="">
            <v:imagedata r:id="rId105" o:title=""/>
          </v:shape>
          <o:OLEObject Type="Embed" ProgID="Equation.DSMT4" ShapeID="_x0000_i1091" DrawAspect="Content" ObjectID="_1703179124" r:id="rId106"/>
        </w:object>
      </w:r>
    </w:p>
    <w:p w14:paraId="6EB5FC12" w14:textId="77777777" w:rsidR="00D0744F" w:rsidRPr="0075643F" w:rsidRDefault="00D0744F" w:rsidP="00D0744F">
      <w:pPr>
        <w:rPr>
          <w:b/>
          <w:bCs/>
          <w:sz w:val="24"/>
        </w:rPr>
      </w:pPr>
      <w:r w:rsidRPr="0075643F">
        <w:rPr>
          <w:rFonts w:hint="eastAsia"/>
          <w:b/>
          <w:bCs/>
          <w:sz w:val="24"/>
        </w:rPr>
        <w:t>解得</w:t>
      </w:r>
      <w:r w:rsidRPr="0075643F">
        <w:rPr>
          <w:b/>
          <w:bCs/>
          <w:i/>
          <w:iCs/>
          <w:sz w:val="24"/>
        </w:rPr>
        <w:t>x</w:t>
      </w:r>
      <w:r w:rsidRPr="0075643F">
        <w:rPr>
          <w:b/>
          <w:bCs/>
          <w:sz w:val="24"/>
          <w:vertAlign w:val="subscript"/>
        </w:rPr>
        <w:t>3</w:t>
      </w:r>
      <w:r w:rsidRPr="0075643F">
        <w:rPr>
          <w:b/>
          <w:bCs/>
          <w:sz w:val="24"/>
        </w:rPr>
        <w:t>*=</w:t>
      </w:r>
      <w:r w:rsidRPr="0075643F">
        <w:rPr>
          <w:b/>
          <w:bCs/>
          <w:i/>
          <w:iCs/>
          <w:sz w:val="24"/>
        </w:rPr>
        <w:t>x</w:t>
      </w:r>
      <w:r w:rsidRPr="0075643F">
        <w:rPr>
          <w:b/>
          <w:bCs/>
          <w:sz w:val="24"/>
          <w:vertAlign w:val="subscript"/>
        </w:rPr>
        <w:t>4</w:t>
      </w:r>
      <w:r w:rsidRPr="0075643F">
        <w:rPr>
          <w:b/>
          <w:bCs/>
          <w:sz w:val="24"/>
        </w:rPr>
        <w:t>*=4</w:t>
      </w:r>
      <w:r w:rsidRPr="0075643F">
        <w:rPr>
          <w:rFonts w:hint="eastAsia"/>
          <w:b/>
          <w:bCs/>
          <w:sz w:val="24"/>
        </w:rPr>
        <w:t>。</w:t>
      </w:r>
      <w:r w:rsidRPr="0075643F">
        <w:rPr>
          <w:b/>
          <w:bCs/>
          <w:sz w:val="24"/>
        </w:rPr>
        <w:t>将</w:t>
      </w:r>
      <w:r w:rsidRPr="0075643F">
        <w:rPr>
          <w:b/>
          <w:bCs/>
          <w:i/>
          <w:iCs/>
          <w:sz w:val="24"/>
        </w:rPr>
        <w:t>x</w:t>
      </w:r>
      <w:r w:rsidRPr="0075643F">
        <w:rPr>
          <w:b/>
          <w:bCs/>
          <w:sz w:val="24"/>
        </w:rPr>
        <w:t>*</w:t>
      </w:r>
      <w:r w:rsidRPr="0075643F">
        <w:rPr>
          <w:rFonts w:hint="eastAsia"/>
          <w:b/>
          <w:bCs/>
          <w:sz w:val="24"/>
        </w:rPr>
        <w:t>代入原问题三个约束中，可验证</w:t>
      </w:r>
      <w:r w:rsidRPr="0075643F">
        <w:rPr>
          <w:b/>
          <w:bCs/>
          <w:sz w:val="24"/>
        </w:rPr>
        <w:t>(1c)</w:t>
      </w:r>
      <w:r w:rsidRPr="0075643F">
        <w:rPr>
          <w:rFonts w:hint="eastAsia"/>
          <w:b/>
          <w:bCs/>
          <w:sz w:val="24"/>
        </w:rPr>
        <w:t>是松约束。</w:t>
      </w:r>
    </w:p>
    <w:p w14:paraId="56942D0F" w14:textId="77777777" w:rsidR="00D0744F" w:rsidRPr="0075643F" w:rsidRDefault="00D0744F" w:rsidP="00D0744F">
      <w:pPr>
        <w:rPr>
          <w:b/>
          <w:bCs/>
          <w:sz w:val="24"/>
        </w:rPr>
      </w:pPr>
      <w:r w:rsidRPr="0075643F">
        <w:rPr>
          <w:rFonts w:hint="eastAsia"/>
          <w:b/>
          <w:bCs/>
          <w:sz w:val="24"/>
        </w:rPr>
        <w:t>故原最优解为：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</w:rPr>
              <m:t>x</m:t>
            </m:r>
            <m:ctrlPr>
              <w:rPr>
                <w:rFonts w:ascii="Cambria Math" w:hAnsi="Cambria Math" w:hint="eastAsia"/>
                <w:b/>
                <w:bCs/>
                <w:i/>
                <w:sz w:val="24"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*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0, 0, 4, 4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T</m:t>
            </m:r>
          </m:sup>
        </m:sSup>
      </m:oMath>
      <w:r w:rsidRPr="0075643F">
        <w:rPr>
          <w:b/>
          <w:bCs/>
          <w:sz w:val="24"/>
        </w:rPr>
        <w:t>,  z*=</w:t>
      </w:r>
      <w:r w:rsidRPr="0075643F">
        <w:rPr>
          <w:b/>
          <w:bCs/>
          <w:i/>
          <w:iCs/>
          <w:sz w:val="24"/>
        </w:rPr>
        <w:t>w</w:t>
      </w:r>
      <w:r w:rsidRPr="0075643F">
        <w:rPr>
          <w:b/>
          <w:bCs/>
          <w:sz w:val="24"/>
        </w:rPr>
        <w:t>*=28</w:t>
      </w:r>
      <w:r w:rsidRPr="0075643F">
        <w:rPr>
          <w:rFonts w:hint="eastAsia"/>
          <w:b/>
          <w:bCs/>
          <w:sz w:val="24"/>
        </w:rPr>
        <w:t>。</w:t>
      </w:r>
    </w:p>
    <w:p w14:paraId="0D916F4B" w14:textId="77777777" w:rsidR="00D0744F" w:rsidRPr="0075643F" w:rsidRDefault="00D0744F" w:rsidP="00D0744F">
      <w:pPr>
        <w:rPr>
          <w:b/>
          <w:bCs/>
          <w:sz w:val="24"/>
        </w:rPr>
      </w:pPr>
    </w:p>
    <w:p w14:paraId="1F6757BB" w14:textId="77777777" w:rsidR="00D0744F" w:rsidRPr="0075643F" w:rsidRDefault="00D0744F" w:rsidP="00D0744F">
      <w:pPr>
        <w:rPr>
          <w:b/>
          <w:sz w:val="24"/>
        </w:rPr>
      </w:pPr>
      <w:r w:rsidRPr="0075643F">
        <w:rPr>
          <w:rFonts w:hint="eastAsia"/>
          <w:b/>
          <w:sz w:val="24"/>
        </w:rPr>
        <w:t>（三）</w:t>
      </w:r>
      <w:r w:rsidRPr="00043C5A">
        <w:rPr>
          <w:rFonts w:hint="eastAsia"/>
          <w:b/>
          <w:bCs/>
          <w:i/>
          <w:iCs/>
          <w:sz w:val="24"/>
          <w:highlight w:val="yellow"/>
        </w:rPr>
        <w:t>y</w:t>
      </w:r>
      <w:r w:rsidRPr="00043C5A">
        <w:rPr>
          <w:rFonts w:hint="eastAsia"/>
          <w:b/>
          <w:bCs/>
          <w:sz w:val="24"/>
          <w:highlight w:val="yellow"/>
          <w:vertAlign w:val="subscript"/>
        </w:rPr>
        <w:t>1</w:t>
      </w:r>
      <w:r w:rsidRPr="00043C5A">
        <w:rPr>
          <w:b/>
          <w:bCs/>
          <w:sz w:val="24"/>
          <w:highlight w:val="yellow"/>
        </w:rPr>
        <w:t>*</w:t>
      </w:r>
      <w:r w:rsidRPr="00043C5A">
        <w:rPr>
          <w:rFonts w:hint="eastAsia"/>
          <w:b/>
          <w:bCs/>
          <w:sz w:val="24"/>
          <w:highlight w:val="yellow"/>
        </w:rPr>
        <w:t>和</w:t>
      </w:r>
      <w:r w:rsidRPr="00043C5A">
        <w:rPr>
          <w:rFonts w:hint="eastAsia"/>
          <w:b/>
          <w:bCs/>
          <w:i/>
          <w:iCs/>
          <w:sz w:val="24"/>
          <w:highlight w:val="yellow"/>
        </w:rPr>
        <w:t>y</w:t>
      </w:r>
      <w:r w:rsidRPr="00043C5A">
        <w:rPr>
          <w:rFonts w:hint="eastAsia"/>
          <w:b/>
          <w:bCs/>
          <w:sz w:val="24"/>
          <w:highlight w:val="yellow"/>
          <w:vertAlign w:val="subscript"/>
        </w:rPr>
        <w:t>2</w:t>
      </w:r>
      <w:r w:rsidRPr="00043C5A">
        <w:rPr>
          <w:b/>
          <w:bCs/>
          <w:sz w:val="24"/>
          <w:highlight w:val="yellow"/>
        </w:rPr>
        <w:t>*</w:t>
      </w:r>
      <w:r w:rsidRPr="00043C5A">
        <w:rPr>
          <w:b/>
          <w:bCs/>
          <w:sz w:val="24"/>
          <w:highlight w:val="yellow"/>
        </w:rPr>
        <w:t>分别是原料</w:t>
      </w:r>
      <w:r w:rsidRPr="00043C5A">
        <w:rPr>
          <w:b/>
          <w:bCs/>
          <w:sz w:val="24"/>
          <w:highlight w:val="yellow"/>
        </w:rPr>
        <w:t>I</w:t>
      </w:r>
      <w:r w:rsidRPr="00043C5A">
        <w:rPr>
          <w:b/>
          <w:bCs/>
          <w:sz w:val="24"/>
          <w:highlight w:val="yellow"/>
        </w:rPr>
        <w:t>和</w:t>
      </w:r>
      <w:r w:rsidRPr="00043C5A">
        <w:rPr>
          <w:b/>
          <w:bCs/>
          <w:sz w:val="24"/>
          <w:highlight w:val="yellow"/>
        </w:rPr>
        <w:t>II</w:t>
      </w:r>
      <w:r w:rsidRPr="00043C5A">
        <w:rPr>
          <w:b/>
          <w:bCs/>
          <w:sz w:val="24"/>
          <w:highlight w:val="yellow"/>
        </w:rPr>
        <w:t>的影子价格</w:t>
      </w:r>
      <w:r w:rsidRPr="0075643F">
        <w:rPr>
          <w:rFonts w:hint="eastAsia"/>
          <w:b/>
          <w:bCs/>
          <w:sz w:val="24"/>
        </w:rPr>
        <w:t>。由上可知原料</w:t>
      </w:r>
      <w:r w:rsidRPr="0075643F">
        <w:rPr>
          <w:rFonts w:hint="eastAsia"/>
          <w:b/>
          <w:bCs/>
          <w:sz w:val="24"/>
        </w:rPr>
        <w:t>I</w:t>
      </w:r>
      <w:r w:rsidRPr="0075643F">
        <w:rPr>
          <w:rFonts w:hint="eastAsia"/>
          <w:b/>
          <w:bCs/>
          <w:sz w:val="24"/>
        </w:rPr>
        <w:t>的影子价格是</w:t>
      </w:r>
      <w:r w:rsidRPr="0075643F">
        <w:rPr>
          <w:rFonts w:hint="eastAsia"/>
          <w:b/>
          <w:bCs/>
          <w:sz w:val="24"/>
        </w:rPr>
        <w:t>6/5</w:t>
      </w:r>
      <w:r w:rsidRPr="0075643F">
        <w:rPr>
          <w:rFonts w:hint="eastAsia"/>
          <w:b/>
          <w:bCs/>
          <w:sz w:val="24"/>
        </w:rPr>
        <w:t>元，以</w:t>
      </w:r>
      <w:r w:rsidRPr="0075643F">
        <w:rPr>
          <w:rFonts w:hint="eastAsia"/>
          <w:b/>
          <w:bCs/>
          <w:sz w:val="24"/>
        </w:rPr>
        <w:t>1</w:t>
      </w:r>
      <w:r w:rsidRPr="0075643F">
        <w:rPr>
          <w:rFonts w:hint="eastAsia"/>
          <w:b/>
          <w:bCs/>
          <w:sz w:val="24"/>
        </w:rPr>
        <w:t>元采购合算；原料</w:t>
      </w:r>
      <w:r w:rsidRPr="0075643F">
        <w:rPr>
          <w:rFonts w:hint="eastAsia"/>
          <w:b/>
          <w:bCs/>
          <w:sz w:val="24"/>
        </w:rPr>
        <w:t>II</w:t>
      </w:r>
      <w:r w:rsidRPr="0075643F">
        <w:rPr>
          <w:rFonts w:hint="eastAsia"/>
          <w:b/>
          <w:bCs/>
          <w:sz w:val="24"/>
        </w:rPr>
        <w:t>的影子价格是</w:t>
      </w:r>
      <w:r w:rsidRPr="0075643F">
        <w:rPr>
          <w:rFonts w:hint="eastAsia"/>
          <w:b/>
          <w:bCs/>
          <w:sz w:val="24"/>
        </w:rPr>
        <w:t>1/5</w:t>
      </w:r>
      <w:r w:rsidRPr="0075643F">
        <w:rPr>
          <w:rFonts w:hint="eastAsia"/>
          <w:b/>
          <w:bCs/>
          <w:sz w:val="24"/>
        </w:rPr>
        <w:t>元，以</w:t>
      </w:r>
      <w:r w:rsidRPr="0075643F">
        <w:rPr>
          <w:rFonts w:hint="eastAsia"/>
          <w:b/>
          <w:bCs/>
          <w:sz w:val="24"/>
        </w:rPr>
        <w:t>1</w:t>
      </w:r>
      <w:r w:rsidRPr="0075643F">
        <w:rPr>
          <w:rFonts w:hint="eastAsia"/>
          <w:b/>
          <w:bCs/>
          <w:sz w:val="24"/>
        </w:rPr>
        <w:t>元采购不合算。</w:t>
      </w:r>
    </w:p>
    <w:p w14:paraId="5A9D5F59" w14:textId="77777777" w:rsidR="00F77DFB" w:rsidRPr="0075643F" w:rsidRDefault="00F77DFB" w:rsidP="008A0324">
      <w:pPr>
        <w:rPr>
          <w:b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281083" w:rsidRPr="0075643F" w14:paraId="6542A741" w14:textId="77777777" w:rsidTr="0068644F">
        <w:tc>
          <w:tcPr>
            <w:tcW w:w="817" w:type="dxa"/>
          </w:tcPr>
          <w:bookmarkEnd w:id="0"/>
          <w:bookmarkEnd w:id="1"/>
          <w:p w14:paraId="625FBEEF" w14:textId="77777777"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0E2CBC5B" w14:textId="77777777"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281083" w:rsidRPr="0075643F" w14:paraId="12282D0E" w14:textId="77777777" w:rsidTr="0068644F">
        <w:tc>
          <w:tcPr>
            <w:tcW w:w="817" w:type="dxa"/>
          </w:tcPr>
          <w:p w14:paraId="49174B4B" w14:textId="77777777"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 xml:space="preserve"> </w:t>
            </w:r>
          </w:p>
        </w:tc>
        <w:tc>
          <w:tcPr>
            <w:tcW w:w="992" w:type="dxa"/>
          </w:tcPr>
          <w:p w14:paraId="1DB05E8E" w14:textId="77777777"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2A551FCB" w14:textId="77777777" w:rsidR="00D0744F" w:rsidRDefault="00D0744F" w:rsidP="00D0744F">
      <w:pPr>
        <w:rPr>
          <w:rFonts w:ascii="宋体" w:hAnsi="宋体"/>
          <w:b/>
          <w:sz w:val="24"/>
        </w:rPr>
      </w:pPr>
      <w:r w:rsidRPr="0075643F">
        <w:rPr>
          <w:rFonts w:hint="eastAsia"/>
          <w:b/>
          <w:bCs/>
          <w:sz w:val="24"/>
        </w:rPr>
        <w:t>四</w:t>
      </w:r>
      <w:r w:rsidR="00137F02" w:rsidRPr="0075643F">
        <w:rPr>
          <w:rFonts w:hint="eastAsia"/>
          <w:b/>
          <w:bCs/>
          <w:sz w:val="24"/>
        </w:rPr>
        <w:t>、</w:t>
      </w:r>
      <w:r w:rsidRPr="0075643F">
        <w:rPr>
          <w:rFonts w:ascii="宋体" w:hAnsi="宋体" w:hint="eastAsia"/>
          <w:b/>
          <w:sz w:val="24"/>
        </w:rPr>
        <w:t>（20分）某公司下属有3个工厂甲、乙、丙，分别向4个销售地A、B、C、D提供产品，产量、需求量及工厂到销售地的运价如下表</w:t>
      </w:r>
      <w:r w:rsidR="0041450B">
        <w:rPr>
          <w:rFonts w:ascii="宋体" w:hAnsi="宋体" w:hint="eastAsia"/>
          <w:b/>
          <w:sz w:val="24"/>
        </w:rPr>
        <w:t>2</w:t>
      </w:r>
      <w:r w:rsidRPr="0075643F">
        <w:rPr>
          <w:rFonts w:ascii="宋体" w:hAnsi="宋体" w:hint="eastAsia"/>
          <w:b/>
          <w:sz w:val="24"/>
        </w:rPr>
        <w:t>：</w:t>
      </w:r>
    </w:p>
    <w:p w14:paraId="1EB180F2" w14:textId="77777777" w:rsidR="0041450B" w:rsidRPr="0075643F" w:rsidRDefault="0041450B" w:rsidP="0041450B">
      <w:pPr>
        <w:ind w:firstLineChars="250" w:firstLine="60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表2</w:t>
      </w:r>
      <w:r>
        <w:rPr>
          <w:rFonts w:ascii="宋体" w:hAnsi="宋体"/>
          <w:b/>
          <w:sz w:val="24"/>
        </w:rPr>
        <w:t xml:space="preserve"> </w:t>
      </w:r>
    </w:p>
    <w:tbl>
      <w:tblPr>
        <w:tblW w:w="7050" w:type="dxa"/>
        <w:jc w:val="center"/>
        <w:tblLook w:val="04A0" w:firstRow="1" w:lastRow="0" w:firstColumn="1" w:lastColumn="0" w:noHBand="0" w:noVBand="1"/>
      </w:tblPr>
      <w:tblGrid>
        <w:gridCol w:w="1201"/>
        <w:gridCol w:w="1169"/>
        <w:gridCol w:w="1170"/>
        <w:gridCol w:w="1170"/>
        <w:gridCol w:w="1170"/>
        <w:gridCol w:w="1170"/>
      </w:tblGrid>
      <w:tr w:rsidR="00D0744F" w:rsidRPr="0075643F" w14:paraId="7B5EFB95" w14:textId="77777777" w:rsidTr="009178CE">
        <w:trPr>
          <w:trHeight w:val="972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1AAC815C" w14:textId="77777777" w:rsidR="00D0744F" w:rsidRPr="0075643F" w:rsidRDefault="00D0744F" w:rsidP="009178CE">
            <w:pPr>
              <w:pStyle w:val="a8"/>
              <w:tabs>
                <w:tab w:val="left" w:pos="1102"/>
              </w:tabs>
              <w:ind w:firstLineChars="0" w:firstLine="0"/>
            </w:pPr>
            <w:r w:rsidRPr="0075643F">
              <w:rPr>
                <w:rFonts w:hint="eastAsia"/>
              </w:rPr>
              <w:t xml:space="preserve">   销地</w:t>
            </w:r>
          </w:p>
          <w:p w14:paraId="66EB57CC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产地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9421D8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A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E35B85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B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3AE77E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C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CF8F0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D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AE2F71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产量</w:t>
            </w:r>
          </w:p>
        </w:tc>
      </w:tr>
      <w:tr w:rsidR="00D0744F" w:rsidRPr="0075643F" w14:paraId="00A2B135" w14:textId="77777777" w:rsidTr="009178CE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E674F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甲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213E7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6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65E07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61775F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8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2D433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7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7773D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7</w:t>
            </w:r>
          </w:p>
        </w:tc>
      </w:tr>
      <w:tr w:rsidR="00D0744F" w:rsidRPr="0075643F" w14:paraId="64661698" w14:textId="77777777" w:rsidTr="009178CE">
        <w:trPr>
          <w:trHeight w:val="294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74EC08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乙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8FEE7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BB038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8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83E8EE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8BA87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CB757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4</w:t>
            </w:r>
          </w:p>
        </w:tc>
      </w:tr>
      <w:tr w:rsidR="00D0744F" w:rsidRPr="0075643F" w14:paraId="5956031A" w14:textId="77777777" w:rsidTr="009178CE">
        <w:trPr>
          <w:trHeight w:val="294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7DA02F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丙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6F22E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35B70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BAC1F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ED17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9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A7257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36</w:t>
            </w:r>
          </w:p>
        </w:tc>
      </w:tr>
      <w:tr w:rsidR="00D0744F" w:rsidRPr="0075643F" w14:paraId="495A11E3" w14:textId="77777777" w:rsidTr="009178CE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1DC5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销地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2F55B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3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F83255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AFD37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FC42F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261E0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</w:tr>
    </w:tbl>
    <w:p w14:paraId="1F6CFF2B" w14:textId="77777777" w:rsidR="00D0744F" w:rsidRPr="0075643F" w:rsidRDefault="00D0744F" w:rsidP="00D0744F">
      <w:pPr>
        <w:ind w:firstLineChars="95" w:firstLine="228"/>
        <w:rPr>
          <w:sz w:val="24"/>
        </w:rPr>
      </w:pPr>
    </w:p>
    <w:p w14:paraId="3385D5F6" w14:textId="77777777" w:rsidR="00D0744F" w:rsidRPr="0075643F" w:rsidRDefault="00D0744F" w:rsidP="00D0744F">
      <w:pPr>
        <w:rPr>
          <w:rFonts w:ascii="宋体" w:hAnsi="宋体"/>
          <w:b/>
          <w:sz w:val="24"/>
        </w:rPr>
      </w:pPr>
      <w:r w:rsidRPr="0075643F">
        <w:rPr>
          <w:rFonts w:ascii="宋体" w:hAnsi="宋体" w:hint="eastAsia"/>
          <w:b/>
          <w:sz w:val="24"/>
        </w:rPr>
        <w:t>（1）求出费用最小的最佳运输方案和最小运费；</w:t>
      </w:r>
    </w:p>
    <w:p w14:paraId="306E00D4" w14:textId="77777777" w:rsidR="00D0744F" w:rsidRPr="0075643F" w:rsidRDefault="00D0744F" w:rsidP="00D0744F">
      <w:pPr>
        <w:rPr>
          <w:rFonts w:ascii="宋体" w:hAnsi="宋体"/>
          <w:b/>
          <w:sz w:val="24"/>
        </w:rPr>
      </w:pPr>
      <w:r w:rsidRPr="0075643F">
        <w:rPr>
          <w:rFonts w:ascii="宋体" w:hAnsi="宋体" w:hint="eastAsia"/>
          <w:b/>
          <w:sz w:val="24"/>
        </w:rPr>
        <w:t>（2）写出上述问题的数学模型；</w:t>
      </w:r>
    </w:p>
    <w:p w14:paraId="0722A347" w14:textId="77777777" w:rsidR="00D0744F" w:rsidRPr="0075643F" w:rsidRDefault="00D0744F" w:rsidP="00D0744F">
      <w:pPr>
        <w:rPr>
          <w:rFonts w:ascii="宋体" w:hAnsi="宋体"/>
          <w:b/>
          <w:sz w:val="24"/>
        </w:rPr>
      </w:pPr>
      <w:r w:rsidRPr="0075643F">
        <w:rPr>
          <w:rFonts w:ascii="宋体" w:hAnsi="宋体" w:hint="eastAsia"/>
          <w:b/>
          <w:sz w:val="24"/>
        </w:rPr>
        <w:t>（3）若所有运价都翻一倍，最优解是否改变？若所有运价都加上10，最优运输方案是否改变？（不必重新求解）</w:t>
      </w:r>
    </w:p>
    <w:p w14:paraId="56DEA199" w14:textId="77777777" w:rsidR="00D0744F" w:rsidRPr="0075643F" w:rsidRDefault="00D0744F" w:rsidP="00D0744F">
      <w:pPr>
        <w:rPr>
          <w:rFonts w:ascii="宋体" w:hAnsi="宋体"/>
          <w:sz w:val="24"/>
        </w:rPr>
      </w:pPr>
      <w:r w:rsidRPr="0075643F">
        <w:rPr>
          <w:rFonts w:ascii="宋体" w:hAnsi="宋体" w:hint="eastAsia"/>
          <w:sz w:val="24"/>
        </w:rPr>
        <w:t>解：（1）此问题为产销平衡问题，用伏格尔法进行求解：</w:t>
      </w:r>
    </w:p>
    <w:tbl>
      <w:tblPr>
        <w:tblW w:w="7304" w:type="dxa"/>
        <w:jc w:val="center"/>
        <w:tblLook w:val="04A0" w:firstRow="1" w:lastRow="0" w:firstColumn="1" w:lastColumn="0" w:noHBand="0" w:noVBand="1"/>
      </w:tblPr>
      <w:tblGrid>
        <w:gridCol w:w="1245"/>
        <w:gridCol w:w="1211"/>
        <w:gridCol w:w="1212"/>
        <w:gridCol w:w="1212"/>
        <w:gridCol w:w="1212"/>
        <w:gridCol w:w="1212"/>
      </w:tblGrid>
      <w:tr w:rsidR="00D0744F" w:rsidRPr="0075643F" w14:paraId="43EABC66" w14:textId="77777777" w:rsidTr="009178CE">
        <w:trPr>
          <w:trHeight w:val="684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35EA5D60" w14:textId="77777777" w:rsidR="00D0744F" w:rsidRPr="0075643F" w:rsidRDefault="00D0744F" w:rsidP="009178CE">
            <w:pPr>
              <w:pStyle w:val="a8"/>
              <w:tabs>
                <w:tab w:val="left" w:pos="1102"/>
              </w:tabs>
              <w:ind w:firstLineChars="0" w:firstLine="0"/>
            </w:pPr>
            <w:bookmarkStart w:id="2" w:name="OLE_LINK29"/>
            <w:bookmarkStart w:id="3" w:name="OLE_LINK30"/>
            <w:r w:rsidRPr="0075643F">
              <w:rPr>
                <w:rFonts w:hint="eastAsia"/>
              </w:rPr>
              <w:t xml:space="preserve">   销地</w:t>
            </w:r>
          </w:p>
          <w:p w14:paraId="7B0CE9D6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产地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73BF4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A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7D456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B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DB847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C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6789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D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FE0AA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行差额</w:t>
            </w:r>
          </w:p>
        </w:tc>
      </w:tr>
      <w:tr w:rsidR="00D0744F" w:rsidRPr="0075643F" w14:paraId="2D1303D2" w14:textId="77777777" w:rsidTr="009178CE">
        <w:trPr>
          <w:trHeight w:val="284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4A5CD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甲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D8580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6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B6000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4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2BCD3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8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6C51B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color w:val="000000" w:themeColor="text1"/>
                <w:highlight w:val="yellow"/>
              </w:rPr>
              <w:t>7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8846D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color w:val="000000" w:themeColor="text1"/>
                <w:highlight w:val="yellow"/>
              </w:rPr>
              <w:t>7</w:t>
            </w:r>
            <w:r w:rsidRPr="0075643F">
              <w:rPr>
                <w:rFonts w:hint="eastAsia"/>
                <w:color w:val="000000" w:themeColor="text1"/>
              </w:rPr>
              <w:t xml:space="preserve">  </w:t>
            </w:r>
          </w:p>
        </w:tc>
      </w:tr>
      <w:tr w:rsidR="00D0744F" w:rsidRPr="0075643F" w14:paraId="08B532EC" w14:textId="77777777" w:rsidTr="009178CE">
        <w:trPr>
          <w:trHeight w:val="295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8654F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乙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76AB7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0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9C303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color w:val="000000" w:themeColor="text1"/>
              </w:rPr>
              <w:t>8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F1CAB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2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A1B61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1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F936B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 xml:space="preserve">2  </w:t>
            </w:r>
          </w:p>
        </w:tc>
      </w:tr>
      <w:tr w:rsidR="00D0744F" w:rsidRPr="0075643F" w14:paraId="4177CA9E" w14:textId="77777777" w:rsidTr="009178CE">
        <w:trPr>
          <w:trHeight w:val="295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6F47C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丙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224291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color w:val="000000" w:themeColor="text1"/>
              </w:rPr>
              <w:t>11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6065E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4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3235B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5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43B5C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9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A1564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 xml:space="preserve">2  </w:t>
            </w:r>
          </w:p>
        </w:tc>
      </w:tr>
      <w:tr w:rsidR="00D0744F" w:rsidRPr="0075643F" w14:paraId="012F1236" w14:textId="77777777" w:rsidTr="009178CE">
        <w:trPr>
          <w:trHeight w:val="284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A4EDA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列差额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3E333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3F1E5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color w:val="000000" w:themeColor="text1"/>
              </w:rPr>
              <w:t>6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7AEDC1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3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FFE75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5AF9D5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</w:tr>
    </w:tbl>
    <w:bookmarkEnd w:id="2"/>
    <w:bookmarkEnd w:id="3"/>
    <w:p w14:paraId="05DA4D14" w14:textId="77777777" w:rsidR="00D0744F" w:rsidRPr="0075643F" w:rsidRDefault="00D0744F" w:rsidP="00D0744F">
      <w:pPr>
        <w:pStyle w:val="a8"/>
        <w:ind w:left="360" w:firstLineChars="0" w:firstLine="0"/>
      </w:pPr>
      <w:r w:rsidRPr="0075643F">
        <w:rPr>
          <w:rFonts w:hint="eastAsia"/>
        </w:rPr>
        <w:t>第一步：</w:t>
      </w:r>
    </w:p>
    <w:tbl>
      <w:tblPr>
        <w:tblW w:w="7050" w:type="dxa"/>
        <w:jc w:val="center"/>
        <w:tblLook w:val="04A0" w:firstRow="1" w:lastRow="0" w:firstColumn="1" w:lastColumn="0" w:noHBand="0" w:noVBand="1"/>
      </w:tblPr>
      <w:tblGrid>
        <w:gridCol w:w="1201"/>
        <w:gridCol w:w="1169"/>
        <w:gridCol w:w="1170"/>
        <w:gridCol w:w="1170"/>
        <w:gridCol w:w="1170"/>
        <w:gridCol w:w="1170"/>
      </w:tblGrid>
      <w:tr w:rsidR="00D0744F" w:rsidRPr="0075643F" w14:paraId="57BA9AA4" w14:textId="77777777" w:rsidTr="009178CE">
        <w:trPr>
          <w:trHeight w:val="682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22CBB93B" w14:textId="77777777" w:rsidR="00D0744F" w:rsidRPr="0075643F" w:rsidRDefault="00D0744F" w:rsidP="009178CE">
            <w:pPr>
              <w:pStyle w:val="a8"/>
              <w:tabs>
                <w:tab w:val="left" w:pos="1102"/>
              </w:tabs>
              <w:ind w:firstLineChars="0" w:firstLine="0"/>
            </w:pPr>
            <w:r w:rsidRPr="0075643F">
              <w:rPr>
                <w:rFonts w:hint="eastAsia"/>
              </w:rPr>
              <w:lastRenderedPageBreak/>
              <w:t xml:space="preserve">   </w:t>
            </w:r>
            <w:bookmarkStart w:id="4" w:name="OLE_LINK1"/>
            <w:bookmarkStart w:id="5" w:name="OLE_LINK2"/>
            <w:r w:rsidRPr="0075643F">
              <w:rPr>
                <w:rFonts w:hint="eastAsia"/>
              </w:rPr>
              <w:t>销地</w:t>
            </w:r>
          </w:p>
          <w:p w14:paraId="7C8DDDE9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产地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872D8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A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9F88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B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F0D34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C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E6EC8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D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D6A7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产量</w:t>
            </w:r>
          </w:p>
        </w:tc>
      </w:tr>
      <w:tr w:rsidR="00D0744F" w:rsidRPr="0075643F" w14:paraId="4E8A28B4" w14:textId="77777777" w:rsidTr="009178CE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CB7AFF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甲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3A44F5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7426F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06F7BE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5B082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532C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7</w:t>
            </w:r>
          </w:p>
        </w:tc>
      </w:tr>
      <w:tr w:rsidR="00D0744F" w:rsidRPr="0075643F" w14:paraId="74CD9D74" w14:textId="77777777" w:rsidTr="009178CE">
        <w:trPr>
          <w:trHeight w:val="294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48598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乙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9E9B1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B039B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A2E71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882D6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41BBC8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4</w:t>
            </w:r>
          </w:p>
        </w:tc>
      </w:tr>
      <w:tr w:rsidR="00D0744F" w:rsidRPr="0075643F" w14:paraId="10ABC6C2" w14:textId="77777777" w:rsidTr="009178CE">
        <w:trPr>
          <w:trHeight w:val="294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1E5505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丙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055A5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D25098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6A8CC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A81CB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62719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36</w:t>
            </w:r>
          </w:p>
        </w:tc>
      </w:tr>
      <w:tr w:rsidR="00D0744F" w:rsidRPr="0075643F" w14:paraId="4E4DBFE3" w14:textId="77777777" w:rsidTr="009178CE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F4B65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销地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04652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3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AA37F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3165D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D50B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AE1AF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</w:tr>
    </w:tbl>
    <w:bookmarkEnd w:id="4"/>
    <w:bookmarkEnd w:id="5"/>
    <w:p w14:paraId="17C743DB" w14:textId="77777777" w:rsidR="00D0744F" w:rsidRPr="0075643F" w:rsidRDefault="00D0744F" w:rsidP="00D0744F">
      <w:pPr>
        <w:rPr>
          <w:rFonts w:ascii="宋体" w:hAnsi="宋体"/>
          <w:sz w:val="24"/>
        </w:rPr>
      </w:pPr>
      <w:r w:rsidRPr="0075643F">
        <w:rPr>
          <w:rFonts w:ascii="宋体" w:hAnsi="宋体" w:hint="eastAsia"/>
          <w:sz w:val="24"/>
        </w:rPr>
        <w:t>调整差额表：</w:t>
      </w:r>
    </w:p>
    <w:tbl>
      <w:tblPr>
        <w:tblW w:w="7304" w:type="dxa"/>
        <w:jc w:val="center"/>
        <w:tblLook w:val="04A0" w:firstRow="1" w:lastRow="0" w:firstColumn="1" w:lastColumn="0" w:noHBand="0" w:noVBand="1"/>
      </w:tblPr>
      <w:tblGrid>
        <w:gridCol w:w="1245"/>
        <w:gridCol w:w="1211"/>
        <w:gridCol w:w="1212"/>
        <w:gridCol w:w="1212"/>
        <w:gridCol w:w="1212"/>
        <w:gridCol w:w="1212"/>
      </w:tblGrid>
      <w:tr w:rsidR="00D0744F" w:rsidRPr="0075643F" w14:paraId="5C851AA1" w14:textId="77777777" w:rsidTr="009178CE">
        <w:trPr>
          <w:trHeight w:val="684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5282DA9C" w14:textId="77777777" w:rsidR="00D0744F" w:rsidRPr="0075643F" w:rsidRDefault="00D0744F" w:rsidP="009178CE">
            <w:pPr>
              <w:pStyle w:val="a8"/>
              <w:tabs>
                <w:tab w:val="left" w:pos="1102"/>
              </w:tabs>
              <w:ind w:firstLineChars="0" w:firstLine="0"/>
            </w:pPr>
            <w:r w:rsidRPr="0075643F">
              <w:rPr>
                <w:rFonts w:hint="eastAsia"/>
              </w:rPr>
              <w:t xml:space="preserve">   销地</w:t>
            </w:r>
          </w:p>
          <w:p w14:paraId="01097967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产地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83190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A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639BE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B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1A081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C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571A5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D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99DB7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行差额</w:t>
            </w:r>
          </w:p>
        </w:tc>
      </w:tr>
      <w:tr w:rsidR="00D0744F" w:rsidRPr="0075643F" w14:paraId="4A0F5DB8" w14:textId="77777777" w:rsidTr="009178CE">
        <w:trPr>
          <w:trHeight w:val="284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5B6761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甲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99ECB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6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1B520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4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74BD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8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9604E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color w:val="000000" w:themeColor="text1"/>
              </w:rPr>
              <w:t>7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47AEF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color w:val="000000" w:themeColor="text1"/>
              </w:rPr>
              <w:t>2</w:t>
            </w:r>
            <w:r w:rsidRPr="0075643F">
              <w:rPr>
                <w:rFonts w:hint="eastAsia"/>
                <w:color w:val="000000" w:themeColor="text1"/>
              </w:rPr>
              <w:t xml:space="preserve">  </w:t>
            </w:r>
          </w:p>
        </w:tc>
      </w:tr>
      <w:tr w:rsidR="00D0744F" w:rsidRPr="0075643F" w14:paraId="70AF7202" w14:textId="77777777" w:rsidTr="009178CE">
        <w:trPr>
          <w:trHeight w:val="295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B339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乙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46CFDE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0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A1515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color w:val="000000" w:themeColor="text1"/>
                <w:highlight w:val="yellow"/>
              </w:rPr>
              <w:t>8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A3A58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2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5CFD3D" w14:textId="77777777" w:rsidR="00D0744F" w:rsidRPr="0075643F" w:rsidRDefault="00B97FF4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136" behindDoc="0" locked="0" layoutInCell="1" allowOverlap="1" wp14:anchorId="727DC896" wp14:editId="5E852983">
                      <wp:simplePos x="0" y="0"/>
                      <wp:positionH relativeFrom="column">
                        <wp:posOffset>326912</wp:posOffset>
                      </wp:positionH>
                      <wp:positionV relativeFrom="paragraph">
                        <wp:posOffset>-675967</wp:posOffset>
                      </wp:positionV>
                      <wp:extent cx="5286" cy="1236819"/>
                      <wp:effectExtent l="0" t="0" r="33020" b="20955"/>
                      <wp:wrapNone/>
                      <wp:docPr id="13" name="直接连接符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286" cy="123681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28CB093" id="直接连接符 13" o:spid="_x0000_s1026" style="position:absolute;left:0;text-align:left;flip:x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75pt,-53.25pt" to="26.15pt,4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" strokecolor="#4579b8 [3044]"/>
                  </w:pict>
                </mc:Fallback>
              </mc:AlternateContent>
            </w:r>
            <w:r w:rsidR="00D0744F" w:rsidRPr="0075643F">
              <w:rPr>
                <w:rFonts w:hint="eastAsia"/>
              </w:rPr>
              <w:t>11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6BDAA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t>2</w:t>
            </w:r>
            <w:r w:rsidRPr="0075643F">
              <w:rPr>
                <w:rFonts w:hint="eastAsia"/>
              </w:rPr>
              <w:t xml:space="preserve"> </w:t>
            </w:r>
          </w:p>
        </w:tc>
      </w:tr>
      <w:tr w:rsidR="00D0744F" w:rsidRPr="0075643F" w14:paraId="7A878F2F" w14:textId="77777777" w:rsidTr="009178CE">
        <w:trPr>
          <w:trHeight w:val="295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B5ABE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丙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910D2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color w:val="000000" w:themeColor="text1"/>
              </w:rPr>
              <w:t>11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B215D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4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FBB098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5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B27D8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9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857FDF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 xml:space="preserve">3 </w:t>
            </w:r>
          </w:p>
        </w:tc>
      </w:tr>
      <w:tr w:rsidR="00D0744F" w:rsidRPr="0075643F" w14:paraId="3EA3F2D4" w14:textId="77777777" w:rsidTr="009178CE">
        <w:trPr>
          <w:trHeight w:val="284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8D03F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列差额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DE31B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25ED2F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color w:val="000000" w:themeColor="text1"/>
                <w:highlight w:val="yellow"/>
              </w:rPr>
              <w:t>6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8E44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3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2AB7E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DE34FF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</w:tr>
    </w:tbl>
    <w:p w14:paraId="32A780D7" w14:textId="77777777" w:rsidR="00D0744F" w:rsidRPr="0075643F" w:rsidRDefault="00D0744F" w:rsidP="00D0744F">
      <w:pPr>
        <w:pStyle w:val="a8"/>
        <w:ind w:left="360" w:firstLineChars="0" w:firstLine="0"/>
      </w:pPr>
    </w:p>
    <w:p w14:paraId="5F067911" w14:textId="77777777" w:rsidR="00D0744F" w:rsidRPr="0075643F" w:rsidRDefault="00D0744F" w:rsidP="00D0744F">
      <w:pPr>
        <w:pStyle w:val="a8"/>
        <w:ind w:left="360" w:firstLineChars="0" w:firstLine="0"/>
      </w:pPr>
      <w:r w:rsidRPr="0075643F">
        <w:rPr>
          <w:rFonts w:hint="eastAsia"/>
        </w:rPr>
        <w:t>第二步：</w:t>
      </w:r>
    </w:p>
    <w:tbl>
      <w:tblPr>
        <w:tblW w:w="7050" w:type="dxa"/>
        <w:jc w:val="center"/>
        <w:tblLook w:val="04A0" w:firstRow="1" w:lastRow="0" w:firstColumn="1" w:lastColumn="0" w:noHBand="0" w:noVBand="1"/>
      </w:tblPr>
      <w:tblGrid>
        <w:gridCol w:w="1201"/>
        <w:gridCol w:w="1169"/>
        <w:gridCol w:w="1170"/>
        <w:gridCol w:w="1170"/>
        <w:gridCol w:w="1170"/>
        <w:gridCol w:w="1170"/>
      </w:tblGrid>
      <w:tr w:rsidR="00D0744F" w:rsidRPr="0075643F" w14:paraId="2EF8B8BE" w14:textId="77777777" w:rsidTr="009178CE">
        <w:trPr>
          <w:trHeight w:val="682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165F6D86" w14:textId="77777777" w:rsidR="00D0744F" w:rsidRPr="0075643F" w:rsidRDefault="00D0744F" w:rsidP="009178CE">
            <w:pPr>
              <w:pStyle w:val="a8"/>
              <w:tabs>
                <w:tab w:val="left" w:pos="1102"/>
              </w:tabs>
              <w:ind w:firstLineChars="0" w:firstLine="0"/>
            </w:pPr>
            <w:r w:rsidRPr="0075643F">
              <w:rPr>
                <w:rFonts w:hint="eastAsia"/>
              </w:rPr>
              <w:t xml:space="preserve">   销地</w:t>
            </w:r>
          </w:p>
          <w:p w14:paraId="65F97A2E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产地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D1220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A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1284C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B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7C051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C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DCB59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D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F91C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产量</w:t>
            </w:r>
          </w:p>
        </w:tc>
      </w:tr>
      <w:tr w:rsidR="00D0744F" w:rsidRPr="0075643F" w14:paraId="7CF2E512" w14:textId="77777777" w:rsidTr="009178CE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41A0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甲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F66F0E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0F4BFE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E33C4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CEE1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9721A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7</w:t>
            </w:r>
          </w:p>
        </w:tc>
      </w:tr>
      <w:tr w:rsidR="00D0744F" w:rsidRPr="0075643F" w14:paraId="73135D19" w14:textId="77777777" w:rsidTr="009178CE">
        <w:trPr>
          <w:trHeight w:val="294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4AE8D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乙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D338F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3DA37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B5D5FE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DF343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E1D0C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4</w:t>
            </w:r>
          </w:p>
        </w:tc>
      </w:tr>
      <w:tr w:rsidR="00D0744F" w:rsidRPr="0075643F" w14:paraId="0A1D3393" w14:textId="77777777" w:rsidTr="009178CE">
        <w:trPr>
          <w:trHeight w:val="294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E77D3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丙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BABD6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11B3E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7EF90E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57EA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77B9B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36</w:t>
            </w:r>
          </w:p>
        </w:tc>
      </w:tr>
      <w:tr w:rsidR="00D0744F" w:rsidRPr="0075643F" w14:paraId="0FDC2290" w14:textId="77777777" w:rsidTr="009178CE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037F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销地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7F478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3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E8950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A9CA2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C260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0A8D5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</w:tr>
    </w:tbl>
    <w:p w14:paraId="0B26A264" w14:textId="77777777" w:rsidR="00D0744F" w:rsidRPr="0075643F" w:rsidRDefault="00D0744F" w:rsidP="00D0744F">
      <w:pPr>
        <w:rPr>
          <w:rFonts w:ascii="宋体" w:hAnsi="宋体"/>
          <w:sz w:val="24"/>
        </w:rPr>
      </w:pPr>
      <w:r w:rsidRPr="0075643F">
        <w:rPr>
          <w:rFonts w:ascii="宋体" w:hAnsi="宋体" w:hint="eastAsia"/>
          <w:sz w:val="24"/>
        </w:rPr>
        <w:t>调整差额表：</w:t>
      </w:r>
    </w:p>
    <w:tbl>
      <w:tblPr>
        <w:tblW w:w="7304" w:type="dxa"/>
        <w:jc w:val="center"/>
        <w:tblLook w:val="04A0" w:firstRow="1" w:lastRow="0" w:firstColumn="1" w:lastColumn="0" w:noHBand="0" w:noVBand="1"/>
      </w:tblPr>
      <w:tblGrid>
        <w:gridCol w:w="1245"/>
        <w:gridCol w:w="1211"/>
        <w:gridCol w:w="1212"/>
        <w:gridCol w:w="1212"/>
        <w:gridCol w:w="1212"/>
        <w:gridCol w:w="1212"/>
      </w:tblGrid>
      <w:tr w:rsidR="00D0744F" w:rsidRPr="0075643F" w14:paraId="01FA22DA" w14:textId="77777777" w:rsidTr="009178CE">
        <w:trPr>
          <w:trHeight w:val="684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64309305" w14:textId="77777777" w:rsidR="00D0744F" w:rsidRPr="0075643F" w:rsidRDefault="00D0744F" w:rsidP="009178CE">
            <w:pPr>
              <w:pStyle w:val="a8"/>
              <w:tabs>
                <w:tab w:val="left" w:pos="1102"/>
              </w:tabs>
              <w:ind w:firstLineChars="0" w:firstLine="0"/>
            </w:pPr>
            <w:r w:rsidRPr="0075643F">
              <w:rPr>
                <w:rFonts w:hint="eastAsia"/>
              </w:rPr>
              <w:t xml:space="preserve">   销地</w:t>
            </w:r>
          </w:p>
          <w:p w14:paraId="3685059A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产地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34B62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A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3D6591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B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6E2C4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C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4F63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D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86305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行差额</w:t>
            </w:r>
          </w:p>
        </w:tc>
      </w:tr>
      <w:tr w:rsidR="00D0744F" w:rsidRPr="0075643F" w14:paraId="581108F8" w14:textId="77777777" w:rsidTr="009178CE">
        <w:trPr>
          <w:trHeight w:val="284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17A81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甲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992CB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6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56351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4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3F727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8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16572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color w:val="000000" w:themeColor="text1"/>
              </w:rPr>
              <w:t>7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1A67E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color w:val="000000" w:themeColor="text1"/>
              </w:rPr>
              <w:t>2</w:t>
            </w:r>
            <w:r w:rsidRPr="0075643F">
              <w:rPr>
                <w:rFonts w:hint="eastAsia"/>
                <w:color w:val="000000" w:themeColor="text1"/>
              </w:rPr>
              <w:t xml:space="preserve">  </w:t>
            </w:r>
          </w:p>
        </w:tc>
      </w:tr>
      <w:tr w:rsidR="00D0744F" w:rsidRPr="0075643F" w14:paraId="4587241A" w14:textId="77777777" w:rsidTr="009178CE">
        <w:trPr>
          <w:trHeight w:val="295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91FC3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乙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84C56F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0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9700C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color w:val="000000" w:themeColor="text1"/>
              </w:rPr>
              <w:t>8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068B4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2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19A4E4" w14:textId="77777777" w:rsidR="00D0744F" w:rsidRPr="0075643F" w:rsidRDefault="00B97FF4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 wp14:anchorId="35966CB8" wp14:editId="66D5986C">
                      <wp:simplePos x="0" y="0"/>
                      <wp:positionH relativeFrom="column">
                        <wp:posOffset>326911</wp:posOffset>
                      </wp:positionH>
                      <wp:positionV relativeFrom="paragraph">
                        <wp:posOffset>-648694</wp:posOffset>
                      </wp:positionV>
                      <wp:extent cx="10571" cy="1242104"/>
                      <wp:effectExtent l="0" t="0" r="27940" b="34290"/>
                      <wp:wrapNone/>
                      <wp:docPr id="15" name="直接连接符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0571" cy="124210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C019D7" id="直接连接符 15" o:spid="_x0000_s1026" style="position:absolute;left:0;text-align:left;flip:x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75pt,-51.1pt" to="26.6pt,4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" strokecolor="#4579b8 [3044]"/>
                  </w:pict>
                </mc:Fallback>
              </mc:AlternateContent>
            </w:r>
            <w:r w:rsidR="00D0744F" w:rsidRPr="0075643F">
              <w:rPr>
                <w:rFonts w:hint="eastAsia"/>
              </w:rPr>
              <w:t>11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D79BF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t>2</w:t>
            </w:r>
            <w:r w:rsidRPr="0075643F">
              <w:rPr>
                <w:rFonts w:hint="eastAsia"/>
              </w:rPr>
              <w:t xml:space="preserve"> </w:t>
            </w:r>
          </w:p>
        </w:tc>
      </w:tr>
      <w:tr w:rsidR="00D0744F" w:rsidRPr="0075643F" w14:paraId="2A6962DB" w14:textId="77777777" w:rsidTr="009178CE">
        <w:trPr>
          <w:trHeight w:val="295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80DD5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丙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B797D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color w:val="000000" w:themeColor="text1"/>
                <w:highlight w:val="yellow"/>
              </w:rPr>
              <w:t>11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49C38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4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DF5F3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5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53E7E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9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3F0C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highlight w:val="yellow"/>
              </w:rPr>
              <w:t>4</w:t>
            </w:r>
            <w:r w:rsidRPr="0075643F">
              <w:rPr>
                <w:rFonts w:hint="eastAsia"/>
              </w:rPr>
              <w:t xml:space="preserve"> </w:t>
            </w:r>
          </w:p>
        </w:tc>
      </w:tr>
      <w:tr w:rsidR="00D0744F" w:rsidRPr="0075643F" w14:paraId="61F24E4A" w14:textId="77777777" w:rsidTr="009178CE">
        <w:trPr>
          <w:trHeight w:val="284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022D9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列差额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9B14D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7BCEBB" w14:textId="77777777" w:rsidR="00D0744F" w:rsidRPr="0075643F" w:rsidRDefault="00B97FF4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160" behindDoc="0" locked="0" layoutInCell="1" allowOverlap="1" wp14:anchorId="2B454F50" wp14:editId="1D006F01">
                      <wp:simplePos x="0" y="0"/>
                      <wp:positionH relativeFrom="column">
                        <wp:posOffset>328056</wp:posOffset>
                      </wp:positionH>
                      <wp:positionV relativeFrom="paragraph">
                        <wp:posOffset>-1096556</wp:posOffset>
                      </wp:positionV>
                      <wp:extent cx="10572" cy="1294960"/>
                      <wp:effectExtent l="0" t="0" r="27940" b="19685"/>
                      <wp:wrapNone/>
                      <wp:docPr id="14" name="直接连接符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572" cy="129496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248BB1D" id="直接连接符 14" o:spid="_x0000_s1026" style="position:absolute;left:0;text-align:lef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85pt,-86.35pt" to="26.7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" strokecolor="#4579b8 [3044]"/>
                  </w:pict>
                </mc:Fallback>
              </mc:AlternateConten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6A63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3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12598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006A1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</w:tr>
    </w:tbl>
    <w:p w14:paraId="27B26299" w14:textId="77777777" w:rsidR="00D0744F" w:rsidRPr="0075643F" w:rsidRDefault="00D0744F" w:rsidP="00D0744F">
      <w:pPr>
        <w:pStyle w:val="a8"/>
        <w:ind w:left="360" w:firstLineChars="0" w:firstLine="0"/>
      </w:pPr>
      <w:r w:rsidRPr="0075643F">
        <w:rPr>
          <w:rFonts w:hint="eastAsia"/>
        </w:rPr>
        <w:t>第三步：</w:t>
      </w:r>
    </w:p>
    <w:tbl>
      <w:tblPr>
        <w:tblW w:w="7050" w:type="dxa"/>
        <w:jc w:val="center"/>
        <w:tblLook w:val="04A0" w:firstRow="1" w:lastRow="0" w:firstColumn="1" w:lastColumn="0" w:noHBand="0" w:noVBand="1"/>
      </w:tblPr>
      <w:tblGrid>
        <w:gridCol w:w="1201"/>
        <w:gridCol w:w="1169"/>
        <w:gridCol w:w="1170"/>
        <w:gridCol w:w="1170"/>
        <w:gridCol w:w="1170"/>
        <w:gridCol w:w="1170"/>
      </w:tblGrid>
      <w:tr w:rsidR="00D0744F" w:rsidRPr="0075643F" w14:paraId="198B64EA" w14:textId="77777777" w:rsidTr="009178CE">
        <w:trPr>
          <w:trHeight w:val="682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017D48C6" w14:textId="77777777" w:rsidR="00D0744F" w:rsidRPr="0075643F" w:rsidRDefault="00D0744F" w:rsidP="009178CE">
            <w:pPr>
              <w:pStyle w:val="a8"/>
              <w:tabs>
                <w:tab w:val="left" w:pos="1102"/>
              </w:tabs>
              <w:ind w:firstLineChars="0" w:firstLine="0"/>
            </w:pPr>
            <w:r w:rsidRPr="0075643F">
              <w:rPr>
                <w:rFonts w:hint="eastAsia"/>
              </w:rPr>
              <w:t xml:space="preserve">   销地</w:t>
            </w:r>
          </w:p>
          <w:p w14:paraId="3E5D8874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产地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48B0A5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A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AD7B7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B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64FAF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C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0BC31E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D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4927DF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产量</w:t>
            </w:r>
          </w:p>
        </w:tc>
      </w:tr>
      <w:tr w:rsidR="00D0744F" w:rsidRPr="0075643F" w14:paraId="01F40198" w14:textId="77777777" w:rsidTr="009178CE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AB22C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甲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60ED01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70FD41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B081CE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70717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BE7DF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7</w:t>
            </w:r>
          </w:p>
        </w:tc>
      </w:tr>
      <w:tr w:rsidR="00D0744F" w:rsidRPr="0075643F" w14:paraId="7BF9BAF1" w14:textId="77777777" w:rsidTr="009178CE">
        <w:trPr>
          <w:trHeight w:val="294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EDDDE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乙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672E9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73BD8E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B9F3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5863D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FA7F7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4</w:t>
            </w:r>
          </w:p>
        </w:tc>
      </w:tr>
      <w:tr w:rsidR="00D0744F" w:rsidRPr="0075643F" w14:paraId="1448E1B4" w14:textId="77777777" w:rsidTr="009178CE">
        <w:trPr>
          <w:trHeight w:val="294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85BC4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丙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945B5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3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80DBE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80980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54914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56BAC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36</w:t>
            </w:r>
          </w:p>
        </w:tc>
      </w:tr>
      <w:tr w:rsidR="00D0744F" w:rsidRPr="0075643F" w14:paraId="6801A79B" w14:textId="77777777" w:rsidTr="009178CE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0775B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销地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3B66E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3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E6ECE8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B3D0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01DB1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3FB4A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</w:tr>
    </w:tbl>
    <w:p w14:paraId="2287CFB5" w14:textId="77777777" w:rsidR="00D0744F" w:rsidRPr="0075643F" w:rsidRDefault="00D0744F" w:rsidP="00D0744F">
      <w:pPr>
        <w:rPr>
          <w:rFonts w:ascii="宋体" w:hAnsi="宋体"/>
          <w:sz w:val="24"/>
        </w:rPr>
      </w:pPr>
      <w:r w:rsidRPr="0075643F">
        <w:rPr>
          <w:rFonts w:ascii="宋体" w:hAnsi="宋体" w:hint="eastAsia"/>
          <w:sz w:val="24"/>
        </w:rPr>
        <w:lastRenderedPageBreak/>
        <w:t>调整差额表：</w:t>
      </w:r>
    </w:p>
    <w:tbl>
      <w:tblPr>
        <w:tblW w:w="7304" w:type="dxa"/>
        <w:jc w:val="center"/>
        <w:tblLook w:val="04A0" w:firstRow="1" w:lastRow="0" w:firstColumn="1" w:lastColumn="0" w:noHBand="0" w:noVBand="1"/>
      </w:tblPr>
      <w:tblGrid>
        <w:gridCol w:w="1245"/>
        <w:gridCol w:w="1211"/>
        <w:gridCol w:w="1212"/>
        <w:gridCol w:w="1212"/>
        <w:gridCol w:w="1212"/>
        <w:gridCol w:w="1212"/>
      </w:tblGrid>
      <w:tr w:rsidR="00D0744F" w:rsidRPr="0075643F" w14:paraId="451A6CA5" w14:textId="77777777" w:rsidTr="009178CE">
        <w:trPr>
          <w:trHeight w:val="684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4F3829E5" w14:textId="77777777" w:rsidR="00D0744F" w:rsidRPr="0075643F" w:rsidRDefault="00D0744F" w:rsidP="009178CE">
            <w:pPr>
              <w:pStyle w:val="a8"/>
              <w:tabs>
                <w:tab w:val="left" w:pos="1102"/>
              </w:tabs>
              <w:ind w:firstLineChars="0" w:firstLine="0"/>
            </w:pPr>
            <w:r w:rsidRPr="0075643F">
              <w:rPr>
                <w:rFonts w:hint="eastAsia"/>
              </w:rPr>
              <w:t xml:space="preserve">   销地</w:t>
            </w:r>
          </w:p>
          <w:p w14:paraId="38AC198C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产地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CE42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A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A99345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B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83958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C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0B7518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D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97DD88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行差额</w:t>
            </w:r>
          </w:p>
        </w:tc>
      </w:tr>
      <w:tr w:rsidR="00D0744F" w:rsidRPr="0075643F" w14:paraId="0E22B0CD" w14:textId="77777777" w:rsidTr="009178CE">
        <w:trPr>
          <w:trHeight w:val="284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C6BF4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甲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A599C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6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0958F5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4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A69DE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8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0453C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color w:val="000000" w:themeColor="text1"/>
              </w:rPr>
              <w:t>7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0FB1BE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color w:val="000000" w:themeColor="text1"/>
              </w:rPr>
              <w:t xml:space="preserve">  </w:t>
            </w:r>
          </w:p>
        </w:tc>
      </w:tr>
      <w:tr w:rsidR="00D0744F" w:rsidRPr="0075643F" w14:paraId="47D43683" w14:textId="77777777" w:rsidTr="009178CE">
        <w:trPr>
          <w:trHeight w:val="295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E555C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乙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19958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0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8B3AA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color w:val="000000" w:themeColor="text1"/>
              </w:rPr>
              <w:t>8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552EC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highlight w:val="yellow"/>
              </w:rPr>
              <w:t>12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F108B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1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E78488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</w:tr>
      <w:tr w:rsidR="00D0744F" w:rsidRPr="0075643F" w14:paraId="605D041D" w14:textId="77777777" w:rsidTr="009178CE">
        <w:trPr>
          <w:trHeight w:val="295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3C290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丙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FE47BC" w14:textId="77777777" w:rsidR="00D0744F" w:rsidRPr="0075643F" w:rsidRDefault="00B97FF4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208" behindDoc="0" locked="0" layoutInCell="1" allowOverlap="1" wp14:anchorId="34AF4305" wp14:editId="42AADF7F">
                      <wp:simplePos x="0" y="0"/>
                      <wp:positionH relativeFrom="column">
                        <wp:posOffset>320066</wp:posOffset>
                      </wp:positionH>
                      <wp:positionV relativeFrom="paragraph">
                        <wp:posOffset>-576899</wp:posOffset>
                      </wp:positionV>
                      <wp:extent cx="26241" cy="908608"/>
                      <wp:effectExtent l="0" t="0" r="31115" b="25400"/>
                      <wp:wrapNone/>
                      <wp:docPr id="16" name="直接连接符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241" cy="90860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3731AED" id="直接连接符 16" o:spid="_x0000_s1026" style="position:absolute;left:0;text-align:lef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2pt,-45.45pt" to="27.25pt,2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" strokecolor="#4579b8 [3044]"/>
                  </w:pict>
                </mc:Fallback>
              </mc:AlternateContent>
            </w:r>
            <w:r w:rsidR="00D0744F" w:rsidRPr="0075643F">
              <w:rPr>
                <w:rFonts w:hint="eastAsia"/>
                <w:color w:val="000000" w:themeColor="text1"/>
              </w:rPr>
              <w:t>11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2C38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4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E2D4E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5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F5041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9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86A461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 xml:space="preserve"> </w:t>
            </w:r>
          </w:p>
        </w:tc>
      </w:tr>
      <w:tr w:rsidR="00D0744F" w:rsidRPr="0075643F" w14:paraId="2F8BE6D2" w14:textId="77777777" w:rsidTr="009178CE">
        <w:trPr>
          <w:trHeight w:val="284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73B58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列差额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7286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A69C2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C1C47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  <w:highlight w:val="yellow"/>
              </w:rPr>
              <w:t>3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9B39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C46F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</w:tr>
    </w:tbl>
    <w:p w14:paraId="2522E5C0" w14:textId="77777777" w:rsidR="00D0744F" w:rsidRPr="0075643F" w:rsidRDefault="0075643F" w:rsidP="00D0744F">
      <w:pPr>
        <w:pStyle w:val="a8"/>
        <w:ind w:left="360" w:firstLineChars="0" w:firstLine="0"/>
      </w:pPr>
      <w:r w:rsidRPr="0075643F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304CEC52" wp14:editId="1212CFD2">
                <wp:simplePos x="0" y="0"/>
                <wp:positionH relativeFrom="column">
                  <wp:posOffset>2121296</wp:posOffset>
                </wp:positionH>
                <wp:positionV relativeFrom="paragraph">
                  <wp:posOffset>-1003619</wp:posOffset>
                </wp:positionV>
                <wp:extent cx="10366" cy="940317"/>
                <wp:effectExtent l="0" t="0" r="27940" b="31750"/>
                <wp:wrapNone/>
                <wp:docPr id="17" name="直接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366" cy="94031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D8C833" id="直接连接符 17" o:spid="_x0000_s1026" style="position:absolute;left:0;text-align:lef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7.05pt,-79.05pt" to="167.85pt,-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" strokecolor="#4579b8 [3044]"/>
            </w:pict>
          </mc:Fallback>
        </mc:AlternateContent>
      </w:r>
      <w:r w:rsidR="00B97FF4" w:rsidRPr="0075643F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76BB7072" wp14:editId="0FD5B85B">
                <wp:simplePos x="0" y="0"/>
                <wp:positionH relativeFrom="column">
                  <wp:posOffset>3648820</wp:posOffset>
                </wp:positionH>
                <wp:positionV relativeFrom="paragraph">
                  <wp:posOffset>-1003619</wp:posOffset>
                </wp:positionV>
                <wp:extent cx="15669" cy="977316"/>
                <wp:effectExtent l="0" t="0" r="22860" b="32385"/>
                <wp:wrapNone/>
                <wp:docPr id="18" name="直接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669" cy="97731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62D39A" id="直接连接符 18" o:spid="_x0000_s1026" style="position:absolute;left:0;text-align:lef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7.3pt,-79.05pt" to="288.55pt,-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" strokecolor="#4579b8 [3044]"/>
            </w:pict>
          </mc:Fallback>
        </mc:AlternateContent>
      </w:r>
    </w:p>
    <w:p w14:paraId="46D4B9F6" w14:textId="77777777" w:rsidR="00D0744F" w:rsidRPr="0075643F" w:rsidRDefault="00D0744F" w:rsidP="00D0744F">
      <w:pPr>
        <w:pStyle w:val="a8"/>
        <w:ind w:left="360" w:firstLineChars="0" w:firstLine="0"/>
      </w:pPr>
      <w:r w:rsidRPr="0075643F">
        <w:rPr>
          <w:rFonts w:hint="eastAsia"/>
        </w:rPr>
        <w:t>第四步：</w:t>
      </w:r>
    </w:p>
    <w:tbl>
      <w:tblPr>
        <w:tblW w:w="7050" w:type="dxa"/>
        <w:jc w:val="center"/>
        <w:tblLook w:val="04A0" w:firstRow="1" w:lastRow="0" w:firstColumn="1" w:lastColumn="0" w:noHBand="0" w:noVBand="1"/>
      </w:tblPr>
      <w:tblGrid>
        <w:gridCol w:w="1201"/>
        <w:gridCol w:w="1169"/>
        <w:gridCol w:w="1170"/>
        <w:gridCol w:w="1170"/>
        <w:gridCol w:w="1170"/>
        <w:gridCol w:w="1170"/>
      </w:tblGrid>
      <w:tr w:rsidR="00D0744F" w:rsidRPr="0075643F" w14:paraId="19CC2452" w14:textId="77777777" w:rsidTr="009178CE">
        <w:trPr>
          <w:trHeight w:val="682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69EEE995" w14:textId="77777777" w:rsidR="00D0744F" w:rsidRPr="0075643F" w:rsidRDefault="00D0744F" w:rsidP="009178CE">
            <w:pPr>
              <w:pStyle w:val="a8"/>
              <w:tabs>
                <w:tab w:val="left" w:pos="1102"/>
              </w:tabs>
              <w:ind w:firstLineChars="0" w:firstLine="0"/>
            </w:pPr>
            <w:r w:rsidRPr="0075643F">
              <w:rPr>
                <w:rFonts w:hint="eastAsia"/>
              </w:rPr>
              <w:t xml:space="preserve">   销地</w:t>
            </w:r>
          </w:p>
          <w:p w14:paraId="0D83E375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产地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B9A951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A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A1498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B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F070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C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0E685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D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C5E41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产量</w:t>
            </w:r>
          </w:p>
        </w:tc>
      </w:tr>
      <w:tr w:rsidR="00D0744F" w:rsidRPr="0075643F" w14:paraId="350952AB" w14:textId="77777777" w:rsidTr="009178CE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9A165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甲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58A69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FB6FD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FDFFC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6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AD82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54107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7</w:t>
            </w:r>
          </w:p>
        </w:tc>
      </w:tr>
      <w:tr w:rsidR="00D0744F" w:rsidRPr="0075643F" w14:paraId="3DD976E2" w14:textId="77777777" w:rsidTr="009178CE">
        <w:trPr>
          <w:trHeight w:val="294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53A1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乙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1971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8EED7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3864A5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9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79B7D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8E081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4</w:t>
            </w:r>
          </w:p>
        </w:tc>
      </w:tr>
      <w:tr w:rsidR="00D0744F" w:rsidRPr="0075643F" w14:paraId="035C1113" w14:textId="77777777" w:rsidTr="009178CE">
        <w:trPr>
          <w:trHeight w:val="294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B280B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丙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0194D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3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B7250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14C7E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6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469A08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8FCA9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36</w:t>
            </w:r>
          </w:p>
        </w:tc>
      </w:tr>
      <w:tr w:rsidR="00D0744F" w:rsidRPr="0075643F" w14:paraId="18A302A8" w14:textId="77777777" w:rsidTr="009178CE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07BB6F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销地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AE9C5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3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B11711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CEB002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43057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3627D5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</w:tr>
    </w:tbl>
    <w:p w14:paraId="40A99D34" w14:textId="77777777" w:rsidR="00D0744F" w:rsidRPr="0075643F" w:rsidRDefault="00D0744F" w:rsidP="00D0744F">
      <w:pPr>
        <w:rPr>
          <w:rFonts w:ascii="宋体" w:hAnsi="宋体"/>
          <w:sz w:val="24"/>
        </w:rPr>
      </w:pPr>
    </w:p>
    <w:p w14:paraId="4600BA3E" w14:textId="77777777" w:rsidR="00D0744F" w:rsidRPr="0075643F" w:rsidRDefault="00D0744F" w:rsidP="00D0744F">
      <w:pPr>
        <w:rPr>
          <w:rFonts w:ascii="宋体" w:hAnsi="宋体"/>
          <w:sz w:val="24"/>
        </w:rPr>
      </w:pPr>
      <w:r w:rsidRPr="003B2EA8">
        <w:rPr>
          <w:rFonts w:ascii="宋体" w:hAnsi="宋体" w:hint="eastAsia"/>
          <w:sz w:val="24"/>
          <w:highlight w:val="yellow"/>
        </w:rPr>
        <w:t>位势法求解检验数</w:t>
      </w:r>
      <w:r w:rsidRPr="0075643F">
        <w:rPr>
          <w:rFonts w:ascii="宋体" w:hAnsi="宋体" w:hint="eastAsia"/>
          <w:sz w:val="24"/>
        </w:rPr>
        <w:t>：</w:t>
      </w:r>
    </w:p>
    <w:tbl>
      <w:tblPr>
        <w:tblW w:w="7050" w:type="dxa"/>
        <w:jc w:val="center"/>
        <w:tblLook w:val="04A0" w:firstRow="1" w:lastRow="0" w:firstColumn="1" w:lastColumn="0" w:noHBand="0" w:noVBand="1"/>
      </w:tblPr>
      <w:tblGrid>
        <w:gridCol w:w="1201"/>
        <w:gridCol w:w="1169"/>
        <w:gridCol w:w="1170"/>
        <w:gridCol w:w="1170"/>
        <w:gridCol w:w="1170"/>
        <w:gridCol w:w="1170"/>
      </w:tblGrid>
      <w:tr w:rsidR="00D0744F" w:rsidRPr="0075643F" w14:paraId="6B31C563" w14:textId="77777777" w:rsidTr="009178CE">
        <w:trPr>
          <w:trHeight w:val="971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24F5BB03" w14:textId="77777777" w:rsidR="00D0744F" w:rsidRPr="0075643F" w:rsidRDefault="00D0744F" w:rsidP="009178CE">
            <w:pPr>
              <w:pStyle w:val="a8"/>
              <w:tabs>
                <w:tab w:val="left" w:pos="1102"/>
              </w:tabs>
              <w:ind w:firstLineChars="0" w:firstLine="0"/>
            </w:pPr>
            <w:r w:rsidRPr="0075643F">
              <w:rPr>
                <w:rFonts w:hint="eastAsia"/>
              </w:rPr>
              <w:t xml:space="preserve">   销地</w:t>
            </w:r>
          </w:p>
          <w:p w14:paraId="02141771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产地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D40A1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A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94DFF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B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1DB8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C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2EC19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D</w:t>
            </w:r>
          </w:p>
        </w:tc>
        <w:bookmarkStart w:id="6" w:name="OLE_LINK33"/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5ED69" w14:textId="77777777" w:rsidR="00D0744F" w:rsidRPr="0075643F" w:rsidRDefault="00DA2133" w:rsidP="009178CE">
            <w:pPr>
              <w:pStyle w:val="a8"/>
              <w:ind w:firstLineChars="0"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  <w:bookmarkEnd w:id="6"/>
          </w:p>
        </w:tc>
      </w:tr>
      <w:tr w:rsidR="00D0744F" w:rsidRPr="0075643F" w14:paraId="51A5AE91" w14:textId="77777777" w:rsidTr="009178CE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6E448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甲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8AA1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B3131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F0639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8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29C34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7</w:t>
            </w:r>
          </w:p>
        </w:tc>
        <w:bookmarkStart w:id="7" w:name="OLE_LINK5"/>
        <w:bookmarkStart w:id="8" w:name="OLE_LINK6"/>
        <w:bookmarkStart w:id="9" w:name="OLE_LINK7"/>
        <w:bookmarkStart w:id="10" w:name="OLE_LINK14"/>
        <w:bookmarkStart w:id="11" w:name="OLE_LINK22"/>
        <w:bookmarkStart w:id="12" w:name="OLE_LINK31"/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35DE7F" w14:textId="77777777" w:rsidR="00D0744F" w:rsidRPr="0075643F" w:rsidRDefault="00DA2133" w:rsidP="009178CE">
            <w:pPr>
              <w:pStyle w:val="a8"/>
              <w:ind w:firstLineChars="0"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  <w:bookmarkEnd w:id="7"/>
            <w:bookmarkEnd w:id="8"/>
            <w:bookmarkEnd w:id="9"/>
            <w:bookmarkEnd w:id="10"/>
            <w:bookmarkEnd w:id="11"/>
            <w:bookmarkEnd w:id="12"/>
          </w:p>
        </w:tc>
      </w:tr>
      <w:tr w:rsidR="00D0744F" w:rsidRPr="0075643F" w14:paraId="3DFA89E3" w14:textId="77777777" w:rsidTr="009178CE">
        <w:trPr>
          <w:trHeight w:val="294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26C7F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乙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24005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EEF23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8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CFA94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9E25E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bookmarkStart w:id="13" w:name="OLE_LINK8"/>
        <w:bookmarkStart w:id="14" w:name="OLE_LINK9"/>
        <w:bookmarkStart w:id="15" w:name="OLE_LINK10"/>
        <w:bookmarkStart w:id="16" w:name="OLE_LINK11"/>
        <w:bookmarkStart w:id="17" w:name="OLE_LINK23"/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217E64" w14:textId="77777777" w:rsidR="00D0744F" w:rsidRPr="0075643F" w:rsidRDefault="00DA2133" w:rsidP="009178CE">
            <w:pPr>
              <w:pStyle w:val="a8"/>
              <w:ind w:firstLineChars="0"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  <w:bookmarkEnd w:id="13"/>
            <w:bookmarkEnd w:id="14"/>
            <w:bookmarkEnd w:id="15"/>
            <w:bookmarkEnd w:id="16"/>
            <w:bookmarkEnd w:id="17"/>
          </w:p>
        </w:tc>
      </w:tr>
      <w:tr w:rsidR="00D0744F" w:rsidRPr="0075643F" w14:paraId="2185DA97" w14:textId="77777777" w:rsidTr="009178CE">
        <w:trPr>
          <w:trHeight w:val="294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88ED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丙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DCFC5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C86EF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55D4C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D057B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bookmarkStart w:id="18" w:name="OLE_LINK12"/>
        <w:bookmarkStart w:id="19" w:name="OLE_LINK13"/>
        <w:bookmarkStart w:id="20" w:name="OLE_LINK24"/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C1F2A0" w14:textId="77777777" w:rsidR="00D0744F" w:rsidRPr="0075643F" w:rsidRDefault="00DA2133" w:rsidP="009178CE">
            <w:pPr>
              <w:pStyle w:val="a8"/>
              <w:ind w:firstLineChars="0"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  <w:bookmarkEnd w:id="18"/>
            <w:bookmarkEnd w:id="19"/>
            <w:bookmarkEnd w:id="20"/>
          </w:p>
        </w:tc>
      </w:tr>
      <w:bookmarkStart w:id="21" w:name="OLE_LINK34"/>
      <w:bookmarkStart w:id="22" w:name="OLE_LINK35"/>
      <w:bookmarkStart w:id="23" w:name="OLE_LINK36"/>
      <w:tr w:rsidR="00D0744F" w:rsidRPr="0075643F" w14:paraId="3CDC779D" w14:textId="77777777" w:rsidTr="009178CE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F8D14" w14:textId="77777777" w:rsidR="00D0744F" w:rsidRPr="0075643F" w:rsidRDefault="00DA2133" w:rsidP="009178CE">
            <w:pPr>
              <w:pStyle w:val="a8"/>
              <w:ind w:firstLineChars="0"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  <w:bookmarkEnd w:id="21"/>
            <w:bookmarkEnd w:id="22"/>
            <w:bookmarkEnd w:id="23"/>
          </w:p>
        </w:tc>
        <w:bookmarkStart w:id="24" w:name="OLE_LINK32"/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3F0EA" w14:textId="77777777" w:rsidR="00D0744F" w:rsidRPr="0075643F" w:rsidRDefault="00DA2133" w:rsidP="009178CE">
            <w:pPr>
              <w:pStyle w:val="a8"/>
              <w:ind w:firstLineChars="0"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  <w:bookmarkEnd w:id="24"/>
          </w:p>
        </w:tc>
        <w:bookmarkStart w:id="25" w:name="OLE_LINK27"/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EE00C5" w14:textId="77777777" w:rsidR="00D0744F" w:rsidRPr="0075643F" w:rsidRDefault="00DA2133" w:rsidP="009178CE">
            <w:pPr>
              <w:pStyle w:val="a8"/>
              <w:ind w:firstLineChars="0"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  <w:bookmarkEnd w:id="25"/>
          </w:p>
        </w:tc>
        <w:bookmarkStart w:id="26" w:name="OLE_LINK15"/>
        <w:bookmarkStart w:id="27" w:name="OLE_LINK16"/>
        <w:bookmarkStart w:id="28" w:name="OLE_LINK17"/>
        <w:bookmarkStart w:id="29" w:name="OLE_LINK18"/>
        <w:bookmarkStart w:id="30" w:name="OLE_LINK28"/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07583" w14:textId="77777777" w:rsidR="00D0744F" w:rsidRPr="0075643F" w:rsidRDefault="00DA2133" w:rsidP="009178CE">
            <w:pPr>
              <w:pStyle w:val="a8"/>
              <w:ind w:firstLineChars="0"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  <w:bookmarkEnd w:id="26"/>
            <w:bookmarkEnd w:id="27"/>
            <w:bookmarkEnd w:id="28"/>
            <w:bookmarkEnd w:id="29"/>
            <w:bookmarkEnd w:id="30"/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C8EFD8" w14:textId="77777777" w:rsidR="00D0744F" w:rsidRPr="0075643F" w:rsidRDefault="00DA2133" w:rsidP="009178CE">
            <w:pPr>
              <w:pStyle w:val="a8"/>
              <w:ind w:firstLineChars="0"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A5EF5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</w:tr>
    </w:tbl>
    <w:p w14:paraId="70E58EAF" w14:textId="77777777" w:rsidR="00D0744F" w:rsidRPr="0075643F" w:rsidRDefault="00DA2133" w:rsidP="00D0744F">
      <w:pPr>
        <w:pStyle w:val="a8"/>
        <w:ind w:left="360" w:firstLineChars="0" w:firstLine="0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w:bookmarkStart w:id="31" w:name="OLE_LINK19"/>
                  <w:bookmarkStart w:id="32" w:name="OLE_LINK20"/>
                  <w:bookmarkStart w:id="33" w:name="OLE_LINK21"/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w:bookmarkEnd w:id="31"/>
                  <w:bookmarkEnd w:id="32"/>
                  <w:bookmarkEnd w:id="33"/>
                  <m:r>
                    <w:rPr>
                      <w:rFonts w:ascii="Cambria Math" w:hAnsi="Cambria Math"/>
                    </w:rPr>
                    <m:t>18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7</m:t>
                  </m:r>
                  <m:ctrlPr>
                    <w:rPr>
                      <w:rFonts w:ascii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8</m:t>
                  </m:r>
                  <m:ctrlPr>
                    <w:rPr>
                      <w:rFonts w:ascii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12</m:t>
                  </m:r>
                  <m:ctrlPr>
                    <w:rPr>
                      <w:rFonts w:ascii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11</m:t>
                  </m:r>
                  <m:ctrlPr>
                    <w:rPr>
                      <w:rFonts w:ascii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15</m:t>
                  </m:r>
                </m:e>
              </m:eqArr>
              <m:r>
                <w:rPr>
                  <w:rFonts w:ascii="Cambria Math" w:hAnsi="Cambria Math"/>
                </w:rPr>
                <m:t xml:space="preserve">      ⟹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=0   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-6</m:t>
                      </m: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-3</m:t>
                      </m: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14</m:t>
                      </m: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14</m:t>
                      </m: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18</m:t>
                      </m: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 w:cs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=7  </m:t>
                      </m:r>
                    </m:e>
                  </m:eqArr>
                </m:e>
              </m:d>
            </m:e>
          </m:d>
        </m:oMath>
      </m:oMathPara>
    </w:p>
    <w:p w14:paraId="319FC8CF" w14:textId="77777777" w:rsidR="00D0744F" w:rsidRPr="0075643F" w:rsidRDefault="00D0744F" w:rsidP="00D0744F">
      <w:pPr>
        <w:pStyle w:val="a8"/>
        <w:ind w:left="360" w:firstLineChars="0" w:firstLine="0"/>
      </w:pPr>
      <w:r w:rsidRPr="0075643F">
        <w:rPr>
          <w:rFonts w:hint="eastAsia"/>
        </w:rPr>
        <w:t>检验数表：</w:t>
      </w:r>
    </w:p>
    <w:tbl>
      <w:tblPr>
        <w:tblW w:w="7304" w:type="dxa"/>
        <w:jc w:val="center"/>
        <w:tblLook w:val="04A0" w:firstRow="1" w:lastRow="0" w:firstColumn="1" w:lastColumn="0" w:noHBand="0" w:noVBand="1"/>
      </w:tblPr>
      <w:tblGrid>
        <w:gridCol w:w="1245"/>
        <w:gridCol w:w="1211"/>
        <w:gridCol w:w="1212"/>
        <w:gridCol w:w="1212"/>
        <w:gridCol w:w="1212"/>
        <w:gridCol w:w="1212"/>
      </w:tblGrid>
      <w:tr w:rsidR="00D0744F" w:rsidRPr="0075643F" w14:paraId="0C6B373A" w14:textId="77777777" w:rsidTr="009178CE">
        <w:trPr>
          <w:trHeight w:val="684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59E78324" w14:textId="77777777" w:rsidR="00D0744F" w:rsidRPr="0075643F" w:rsidRDefault="00D0744F" w:rsidP="009178CE">
            <w:pPr>
              <w:pStyle w:val="a8"/>
              <w:tabs>
                <w:tab w:val="left" w:pos="1102"/>
              </w:tabs>
              <w:ind w:firstLineChars="0" w:firstLine="0"/>
            </w:pPr>
            <w:r w:rsidRPr="0075643F">
              <w:rPr>
                <w:rFonts w:hint="eastAsia"/>
              </w:rPr>
              <w:t xml:space="preserve">   销地</w:t>
            </w:r>
          </w:p>
          <w:p w14:paraId="219EE308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产地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78736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A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F06441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B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42D4A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C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E5BA21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D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225031" w14:textId="77777777" w:rsidR="00D0744F" w:rsidRPr="0075643F" w:rsidRDefault="00DA2133" w:rsidP="009178CE">
            <w:pPr>
              <w:pStyle w:val="a8"/>
              <w:ind w:firstLineChars="0"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</w:tr>
      <w:tr w:rsidR="00D0744F" w:rsidRPr="0075643F" w14:paraId="4C7B478C" w14:textId="77777777" w:rsidTr="009178CE">
        <w:trPr>
          <w:trHeight w:val="284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2743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甲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1ABD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4A179E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0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8F14D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CDD5D7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915BC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0</w:t>
            </w:r>
          </w:p>
        </w:tc>
      </w:tr>
      <w:tr w:rsidR="00D0744F" w:rsidRPr="0075643F" w14:paraId="76959F3E" w14:textId="77777777" w:rsidTr="009178CE">
        <w:trPr>
          <w:trHeight w:val="295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74A6BE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lastRenderedPageBreak/>
              <w:t>乙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2D9B8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B4F92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C6A529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BAC986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0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D1D2EC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-6</w:t>
            </w:r>
          </w:p>
        </w:tc>
      </w:tr>
      <w:tr w:rsidR="00D0744F" w:rsidRPr="0075643F" w14:paraId="72034C7A" w14:textId="77777777" w:rsidTr="009178CE">
        <w:trPr>
          <w:trHeight w:val="295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0B02EF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丙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7C7CF0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D1F588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3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C51D1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F9445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5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C04AD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-3</w:t>
            </w:r>
          </w:p>
        </w:tc>
      </w:tr>
      <w:tr w:rsidR="00D0744F" w:rsidRPr="0075643F" w14:paraId="1E166E08" w14:textId="77777777" w:rsidTr="009178CE">
        <w:trPr>
          <w:trHeight w:val="284"/>
          <w:jc w:val="center"/>
        </w:trPr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99DDA2" w14:textId="77777777" w:rsidR="00D0744F" w:rsidRPr="0075643F" w:rsidRDefault="00DA2133" w:rsidP="009178CE">
            <w:pPr>
              <w:pStyle w:val="a8"/>
              <w:ind w:firstLineChars="0"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D84653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4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0EBA04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4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02F975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8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8B45B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7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9BB90A" w14:textId="77777777" w:rsidR="00D0744F" w:rsidRPr="0075643F" w:rsidRDefault="00D0744F" w:rsidP="009178CE">
            <w:pPr>
              <w:pStyle w:val="a8"/>
              <w:ind w:firstLineChars="0" w:firstLine="0"/>
              <w:jc w:val="center"/>
            </w:pPr>
          </w:p>
        </w:tc>
      </w:tr>
    </w:tbl>
    <w:p w14:paraId="5D87ED21" w14:textId="77777777" w:rsidR="00D0744F" w:rsidRPr="0075643F" w:rsidRDefault="00D0744F" w:rsidP="00D0744F">
      <w:pPr>
        <w:pStyle w:val="a8"/>
        <w:ind w:left="360" w:firstLineChars="0" w:firstLine="0"/>
      </w:pPr>
      <w:r w:rsidRPr="0075643F">
        <w:rPr>
          <w:rFonts w:hint="eastAsia"/>
        </w:rPr>
        <w:t>非基变量检验</w:t>
      </w:r>
      <w:proofErr w:type="gramStart"/>
      <w:r w:rsidRPr="0075643F">
        <w:rPr>
          <w:rFonts w:hint="eastAsia"/>
        </w:rPr>
        <w:t>数全部</w:t>
      </w:r>
      <w:proofErr w:type="gramEnd"/>
      <w:r w:rsidRPr="0075643F">
        <w:rPr>
          <w:rFonts w:hint="eastAsia"/>
        </w:rPr>
        <w:t>大于等于0，因此最优解如上表所示。</w:t>
      </w:r>
    </w:p>
    <w:p w14:paraId="42A0E05F" w14:textId="77777777" w:rsidR="00D0744F" w:rsidRPr="0075643F" w:rsidRDefault="00D0744F" w:rsidP="00D0744F">
      <w:pPr>
        <w:pStyle w:val="a8"/>
        <w:ind w:left="360" w:firstLineChars="0" w:firstLine="0"/>
      </w:pPr>
      <w:r w:rsidRPr="0075643F">
        <w:rPr>
          <w:rFonts w:hint="eastAsia"/>
        </w:rPr>
        <w:t>最小运费：</w:t>
      </w:r>
      <m:oMath>
        <m:r>
          <m:rPr>
            <m:sty m:val="p"/>
          </m:rPr>
          <w:rPr>
            <w:rFonts w:ascii="Cambria Math" w:hAnsi="Cambria Math"/>
          </w:rPr>
          <m:t>6*18+21*7+15*8+9*12+30*11+6*15=903</m:t>
        </m:r>
      </m:oMath>
      <w:r w:rsidRPr="0075643F">
        <w:rPr>
          <w:rFonts w:hint="eastAsia"/>
        </w:rPr>
        <w:t>。</w:t>
      </w:r>
    </w:p>
    <w:p w14:paraId="30CC6259" w14:textId="77777777" w:rsidR="00D0744F" w:rsidRPr="0075643F" w:rsidRDefault="00D0744F" w:rsidP="00D0744F">
      <w:pPr>
        <w:pStyle w:val="a8"/>
        <w:ind w:left="360" w:firstLineChars="0" w:firstLine="0"/>
      </w:pPr>
      <w:r w:rsidRPr="0075643F">
        <w:rPr>
          <w:rFonts w:hint="eastAsia"/>
        </w:rPr>
        <w:t>（2） 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Pr="0075643F">
        <w:rPr>
          <w:rFonts w:hint="eastAsia"/>
        </w:rPr>
        <w:t>为从产地</w:t>
      </w:r>
      <w:proofErr w:type="spellStart"/>
      <w:r w:rsidRPr="0075643F">
        <w:rPr>
          <w:rFonts w:hint="eastAsia"/>
        </w:rPr>
        <w:t>i</w:t>
      </w:r>
      <w:proofErr w:type="spellEnd"/>
      <w:r w:rsidRPr="0075643F">
        <w:rPr>
          <w:rFonts w:hint="eastAsia"/>
        </w:rPr>
        <w:t>运到销地j的运量，则：</w:t>
      </w:r>
    </w:p>
    <w:p w14:paraId="2BE5AEE6" w14:textId="77777777" w:rsidR="00D0744F" w:rsidRPr="0075643F" w:rsidRDefault="00DA2133" w:rsidP="00D0744F">
      <w:pPr>
        <w:pStyle w:val="a8"/>
        <w:ind w:left="360" w:firstLineChars="0" w:firstLine="0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z=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j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j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j</m:t>
                                </m:r>
                              </m:sub>
                            </m:sSub>
                          </m:e>
                        </m:nary>
                      </m:e>
                    </m:nary>
                  </m:e>
                </m:func>
              </m:e>
            </m:mr>
            <m:m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4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27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4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24</m:t>
                        </m: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4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36</m:t>
                        </m: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30</m:t>
                        </m: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15</m:t>
                        </m: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21</m:t>
                        </m: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4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4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4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21</m:t>
                        </m: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≥0,i=1,2,3;j=1,2,3,4</m:t>
                        </m:r>
                      </m:e>
                    </m:eqArr>
                  </m:e>
                </m:d>
              </m:e>
            </m:mr>
          </m:m>
        </m:oMath>
      </m:oMathPara>
    </w:p>
    <w:p w14:paraId="25737ABC" w14:textId="77777777" w:rsidR="00D0744F" w:rsidRPr="0075643F" w:rsidRDefault="00D0744F" w:rsidP="00D0744F">
      <w:pPr>
        <w:pStyle w:val="a8"/>
        <w:ind w:left="360" w:firstLineChars="0" w:firstLine="0"/>
      </w:pPr>
    </w:p>
    <w:p w14:paraId="5A383538" w14:textId="77777777" w:rsidR="00D0744F" w:rsidRPr="0075643F" w:rsidRDefault="00D0744F" w:rsidP="00D0744F">
      <w:pPr>
        <w:ind w:firstLine="420"/>
        <w:rPr>
          <w:rFonts w:ascii="宋体" w:hAnsi="宋体"/>
          <w:sz w:val="24"/>
        </w:rPr>
      </w:pPr>
      <w:r w:rsidRPr="0075643F">
        <w:rPr>
          <w:rFonts w:ascii="宋体" w:hAnsi="宋体" w:hint="eastAsia"/>
          <w:sz w:val="24"/>
        </w:rPr>
        <w:t xml:space="preserve"> (3)所有运价都翻一倍，</w:t>
      </w:r>
      <w:r w:rsidRPr="000724CA">
        <w:rPr>
          <w:rFonts w:ascii="宋体" w:hAnsi="宋体" w:hint="eastAsia"/>
          <w:sz w:val="24"/>
          <w:highlight w:val="yellow"/>
        </w:rPr>
        <w:t>不会改变检验数的正负性</w:t>
      </w:r>
      <w:r w:rsidRPr="0075643F">
        <w:rPr>
          <w:rFonts w:ascii="宋体" w:hAnsi="宋体" w:hint="eastAsia"/>
          <w:sz w:val="24"/>
        </w:rPr>
        <w:t>，</w:t>
      </w:r>
      <w:bookmarkStart w:id="34" w:name="OLE_LINK44"/>
      <w:r w:rsidRPr="0075643F">
        <w:rPr>
          <w:rFonts w:ascii="宋体" w:hAnsi="宋体" w:hint="eastAsia"/>
          <w:sz w:val="24"/>
        </w:rPr>
        <w:t>故最优运输方案不改变；</w:t>
      </w:r>
    </w:p>
    <w:bookmarkEnd w:id="34"/>
    <w:p w14:paraId="395E84A7" w14:textId="77777777" w:rsidR="00D0744F" w:rsidRPr="0075643F" w:rsidRDefault="00D0744F" w:rsidP="00D0744F">
      <w:pPr>
        <w:ind w:firstLine="420"/>
        <w:rPr>
          <w:rFonts w:ascii="宋体" w:hAnsi="宋体"/>
          <w:sz w:val="24"/>
        </w:rPr>
      </w:pPr>
      <w:r w:rsidRPr="0075643F">
        <w:rPr>
          <w:rFonts w:ascii="宋体" w:hAnsi="宋体" w:hint="eastAsia"/>
          <w:sz w:val="24"/>
        </w:rPr>
        <w:t xml:space="preserve">   所有运价都加10，</w:t>
      </w:r>
      <w:r w:rsidRPr="000724CA">
        <w:rPr>
          <w:rFonts w:ascii="宋体" w:hAnsi="宋体" w:hint="eastAsia"/>
          <w:sz w:val="24"/>
          <w:highlight w:val="yellow"/>
        </w:rPr>
        <w:t>不会改变检验数</w:t>
      </w:r>
      <w:r w:rsidRPr="0075643F">
        <w:rPr>
          <w:rFonts w:ascii="宋体" w:hAnsi="宋体" w:hint="eastAsia"/>
          <w:sz w:val="24"/>
        </w:rPr>
        <w:t>，故最优运输方案不改变。</w:t>
      </w:r>
    </w:p>
    <w:p w14:paraId="7A13D64D" w14:textId="77777777" w:rsidR="004C556F" w:rsidRPr="0075643F" w:rsidRDefault="004C556F" w:rsidP="008B2CA9">
      <w:pPr>
        <w:rPr>
          <w:b/>
          <w:bCs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F55D5D" w:rsidRPr="0075643F" w14:paraId="44E936BF" w14:textId="77777777" w:rsidTr="007B14A0">
        <w:tc>
          <w:tcPr>
            <w:tcW w:w="817" w:type="dxa"/>
          </w:tcPr>
          <w:p w14:paraId="66114DCB" w14:textId="77777777"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40E24E78" w14:textId="77777777"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F55D5D" w:rsidRPr="0075643F" w14:paraId="4B2A1B63" w14:textId="77777777" w:rsidTr="007B14A0">
        <w:tc>
          <w:tcPr>
            <w:tcW w:w="817" w:type="dxa"/>
          </w:tcPr>
          <w:p w14:paraId="41E61F78" w14:textId="77777777"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14:paraId="34520F84" w14:textId="77777777"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2969760A" w14:textId="77777777" w:rsidR="00D0744F" w:rsidRPr="0075643F" w:rsidRDefault="00D0744F" w:rsidP="0041450B">
      <w:pPr>
        <w:spacing w:line="360" w:lineRule="auto"/>
        <w:rPr>
          <w:sz w:val="24"/>
        </w:rPr>
      </w:pPr>
      <w:r w:rsidRPr="0075643F">
        <w:rPr>
          <w:rFonts w:hint="eastAsia"/>
          <w:b/>
          <w:bCs/>
          <w:sz w:val="24"/>
        </w:rPr>
        <w:t>五（</w:t>
      </w:r>
      <w:r w:rsidRPr="0075643F">
        <w:rPr>
          <w:rFonts w:hint="eastAsia"/>
          <w:b/>
          <w:bCs/>
          <w:sz w:val="24"/>
        </w:rPr>
        <w:t>15</w:t>
      </w:r>
      <w:r w:rsidRPr="0075643F">
        <w:rPr>
          <w:rFonts w:hint="eastAsia"/>
          <w:b/>
          <w:bCs/>
          <w:sz w:val="24"/>
        </w:rPr>
        <w:t>分）</w:t>
      </w:r>
      <w:r w:rsidR="00505A08" w:rsidRPr="0075643F">
        <w:rPr>
          <w:rFonts w:hint="eastAsia"/>
          <w:b/>
          <w:bCs/>
          <w:sz w:val="24"/>
        </w:rPr>
        <w:t>．</w:t>
      </w:r>
      <w:r w:rsidRPr="0075643F">
        <w:rPr>
          <w:rFonts w:hint="eastAsia"/>
          <w:sz w:val="24"/>
        </w:rPr>
        <w:t>某彩色电视机组装工厂，生产</w:t>
      </w:r>
      <w:r w:rsidRPr="0075643F">
        <w:rPr>
          <w:rFonts w:hint="eastAsia"/>
          <w:sz w:val="24"/>
        </w:rPr>
        <w:t>A</w:t>
      </w:r>
      <w:r w:rsidRPr="0075643F">
        <w:rPr>
          <w:sz w:val="24"/>
        </w:rPr>
        <w:t>,B,C</w:t>
      </w:r>
      <w:r w:rsidRPr="0075643F">
        <w:rPr>
          <w:rFonts w:hint="eastAsia"/>
          <w:sz w:val="24"/>
        </w:rPr>
        <w:t>三种规格电视机。装配工作在同一生产线上完成，三种产品装配时的工时消耗分别为</w:t>
      </w:r>
      <w:r w:rsidRPr="0075643F">
        <w:rPr>
          <w:rFonts w:hint="eastAsia"/>
          <w:sz w:val="24"/>
        </w:rPr>
        <w:t>6,</w:t>
      </w:r>
      <w:r w:rsidRPr="0075643F">
        <w:rPr>
          <w:sz w:val="24"/>
        </w:rPr>
        <w:t>8</w:t>
      </w:r>
      <w:r w:rsidRPr="0075643F">
        <w:rPr>
          <w:rFonts w:hint="eastAsia"/>
          <w:sz w:val="24"/>
        </w:rPr>
        <w:t>和</w:t>
      </w:r>
      <w:r w:rsidRPr="0075643F">
        <w:rPr>
          <w:rFonts w:hint="eastAsia"/>
          <w:sz w:val="24"/>
        </w:rPr>
        <w:t>1</w:t>
      </w:r>
      <w:r w:rsidRPr="0075643F">
        <w:rPr>
          <w:sz w:val="24"/>
        </w:rPr>
        <w:t>0h</w:t>
      </w:r>
      <w:r w:rsidRPr="0075643F">
        <w:rPr>
          <w:rFonts w:hint="eastAsia"/>
          <w:sz w:val="24"/>
        </w:rPr>
        <w:t>。生产线每月正常工作时间为</w:t>
      </w:r>
      <w:r w:rsidRPr="0075643F">
        <w:rPr>
          <w:rFonts w:hint="eastAsia"/>
          <w:sz w:val="24"/>
        </w:rPr>
        <w:t>2</w:t>
      </w:r>
      <w:r w:rsidRPr="0075643F">
        <w:rPr>
          <w:sz w:val="24"/>
        </w:rPr>
        <w:t>00h</w:t>
      </w:r>
      <w:r w:rsidRPr="0075643F">
        <w:rPr>
          <w:rFonts w:hint="eastAsia"/>
          <w:sz w:val="24"/>
        </w:rPr>
        <w:t>；三种规格电视机销售后，每台可获利分别为</w:t>
      </w:r>
      <w:r w:rsidRPr="0075643F">
        <w:rPr>
          <w:rFonts w:hint="eastAsia"/>
          <w:sz w:val="24"/>
        </w:rPr>
        <w:t>5</w:t>
      </w:r>
      <w:r w:rsidRPr="0075643F">
        <w:rPr>
          <w:sz w:val="24"/>
        </w:rPr>
        <w:t>00</w:t>
      </w:r>
      <w:r w:rsidRPr="0075643F">
        <w:rPr>
          <w:rFonts w:hint="eastAsia"/>
          <w:sz w:val="24"/>
        </w:rPr>
        <w:t>元、</w:t>
      </w:r>
      <w:r w:rsidRPr="0075643F">
        <w:rPr>
          <w:rFonts w:hint="eastAsia"/>
          <w:sz w:val="24"/>
        </w:rPr>
        <w:t>6</w:t>
      </w:r>
      <w:r w:rsidRPr="0075643F">
        <w:rPr>
          <w:sz w:val="24"/>
        </w:rPr>
        <w:t>50</w:t>
      </w:r>
      <w:r w:rsidRPr="0075643F">
        <w:rPr>
          <w:rFonts w:hint="eastAsia"/>
          <w:sz w:val="24"/>
        </w:rPr>
        <w:t>元和</w:t>
      </w:r>
      <w:r w:rsidRPr="0075643F">
        <w:rPr>
          <w:rFonts w:hint="eastAsia"/>
          <w:sz w:val="24"/>
        </w:rPr>
        <w:t>8</w:t>
      </w:r>
      <w:r w:rsidRPr="0075643F">
        <w:rPr>
          <w:sz w:val="24"/>
        </w:rPr>
        <w:t>00</w:t>
      </w:r>
      <w:r w:rsidRPr="0075643F">
        <w:rPr>
          <w:rFonts w:hint="eastAsia"/>
          <w:sz w:val="24"/>
        </w:rPr>
        <w:t>元。每月销量预计为</w:t>
      </w:r>
      <w:r w:rsidRPr="0075643F">
        <w:rPr>
          <w:rFonts w:hint="eastAsia"/>
          <w:sz w:val="24"/>
        </w:rPr>
        <w:t>1</w:t>
      </w:r>
      <w:r w:rsidRPr="0075643F">
        <w:rPr>
          <w:sz w:val="24"/>
        </w:rPr>
        <w:t>2</w:t>
      </w:r>
      <w:r w:rsidRPr="0075643F">
        <w:rPr>
          <w:rFonts w:hint="eastAsia"/>
          <w:sz w:val="24"/>
        </w:rPr>
        <w:t>台、</w:t>
      </w:r>
      <w:r w:rsidRPr="0075643F">
        <w:rPr>
          <w:rFonts w:hint="eastAsia"/>
          <w:sz w:val="24"/>
        </w:rPr>
        <w:t>1</w:t>
      </w:r>
      <w:r w:rsidRPr="0075643F">
        <w:rPr>
          <w:sz w:val="24"/>
        </w:rPr>
        <w:t>0</w:t>
      </w:r>
      <w:r w:rsidRPr="0075643F">
        <w:rPr>
          <w:rFonts w:hint="eastAsia"/>
          <w:sz w:val="24"/>
        </w:rPr>
        <w:t>台、</w:t>
      </w:r>
      <w:r w:rsidRPr="0075643F">
        <w:rPr>
          <w:rFonts w:hint="eastAsia"/>
          <w:sz w:val="24"/>
        </w:rPr>
        <w:t>6</w:t>
      </w:r>
      <w:r w:rsidRPr="0075643F">
        <w:rPr>
          <w:rFonts w:hint="eastAsia"/>
          <w:sz w:val="24"/>
        </w:rPr>
        <w:t>台。该厂经营目标如下：</w:t>
      </w:r>
    </w:p>
    <w:p w14:paraId="4DE225A3" w14:textId="77777777" w:rsidR="00D0744F" w:rsidRPr="0075643F" w:rsidRDefault="00D0744F" w:rsidP="0041450B">
      <w:pPr>
        <w:spacing w:line="360" w:lineRule="auto"/>
        <w:rPr>
          <w:sz w:val="24"/>
        </w:rPr>
      </w:pPr>
      <w:r w:rsidRPr="0075643F">
        <w:rPr>
          <w:sz w:val="24"/>
        </w:rPr>
        <w:t>P1:</w:t>
      </w:r>
      <w:r w:rsidRPr="0075643F">
        <w:rPr>
          <w:rFonts w:hint="eastAsia"/>
          <w:sz w:val="24"/>
        </w:rPr>
        <w:t>利润指标定为每月</w:t>
      </w:r>
      <w:r w:rsidR="00174661">
        <w:rPr>
          <w:rFonts w:hint="eastAsia"/>
          <w:sz w:val="24"/>
        </w:rPr>
        <w:t>不低于</w:t>
      </w:r>
      <m:oMath>
        <m:r>
          <m:rPr>
            <m:sty m:val="p"/>
          </m:rPr>
          <w:rPr>
            <w:rFonts w:ascii="Cambria Math" w:hAnsi="Cambria Math"/>
            <w:sz w:val="24"/>
          </w:rPr>
          <m:t>1.6×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</w:rPr>
              <m:t>4</m:t>
            </m:r>
          </m:sup>
        </m:sSup>
      </m:oMath>
      <w:r w:rsidRPr="0075643F">
        <w:rPr>
          <w:rFonts w:hint="eastAsia"/>
          <w:sz w:val="24"/>
        </w:rPr>
        <w:t>元；</w:t>
      </w:r>
    </w:p>
    <w:p w14:paraId="77CACD68" w14:textId="77777777" w:rsidR="00D0744F" w:rsidRPr="0075643F" w:rsidRDefault="00D0744F" w:rsidP="0041450B">
      <w:pPr>
        <w:spacing w:line="360" w:lineRule="auto"/>
        <w:rPr>
          <w:sz w:val="24"/>
        </w:rPr>
      </w:pPr>
      <w:r w:rsidRPr="0075643F">
        <w:rPr>
          <w:rFonts w:hint="eastAsia"/>
          <w:sz w:val="24"/>
        </w:rPr>
        <w:t>P</w:t>
      </w:r>
      <w:r w:rsidRPr="0075643F">
        <w:rPr>
          <w:sz w:val="24"/>
        </w:rPr>
        <w:t>2</w:t>
      </w:r>
      <w:r w:rsidRPr="0075643F">
        <w:rPr>
          <w:rFonts w:hint="eastAsia"/>
          <w:sz w:val="24"/>
        </w:rPr>
        <w:t>：</w:t>
      </w:r>
      <w:r w:rsidRPr="00371926">
        <w:rPr>
          <w:rFonts w:hint="eastAsia"/>
          <w:sz w:val="24"/>
          <w:highlight w:val="yellow"/>
        </w:rPr>
        <w:t>充分利用</w:t>
      </w:r>
      <w:r w:rsidRPr="0075643F">
        <w:rPr>
          <w:rFonts w:hint="eastAsia"/>
          <w:sz w:val="24"/>
        </w:rPr>
        <w:t>生产能力；</w:t>
      </w:r>
    </w:p>
    <w:p w14:paraId="3A36FDE7" w14:textId="77777777" w:rsidR="00D0744F" w:rsidRPr="0075643F" w:rsidRDefault="00D0744F" w:rsidP="0041450B">
      <w:pPr>
        <w:spacing w:line="360" w:lineRule="auto"/>
        <w:rPr>
          <w:sz w:val="24"/>
        </w:rPr>
      </w:pPr>
      <w:r w:rsidRPr="0075643F">
        <w:rPr>
          <w:rFonts w:hint="eastAsia"/>
          <w:sz w:val="24"/>
        </w:rPr>
        <w:t>P</w:t>
      </w:r>
      <w:r w:rsidRPr="0075643F">
        <w:rPr>
          <w:sz w:val="24"/>
        </w:rPr>
        <w:t>3</w:t>
      </w:r>
      <w:r w:rsidRPr="0075643F">
        <w:rPr>
          <w:rFonts w:hint="eastAsia"/>
          <w:sz w:val="24"/>
        </w:rPr>
        <w:t>：</w:t>
      </w:r>
      <w:r w:rsidRPr="00371926">
        <w:rPr>
          <w:rFonts w:hint="eastAsia"/>
          <w:sz w:val="24"/>
          <w:highlight w:val="yellow"/>
        </w:rPr>
        <w:t>加班时间不超过</w:t>
      </w:r>
      <w:r w:rsidRPr="00371926">
        <w:rPr>
          <w:rFonts w:hint="eastAsia"/>
          <w:sz w:val="24"/>
          <w:highlight w:val="yellow"/>
        </w:rPr>
        <w:t>2</w:t>
      </w:r>
      <w:r w:rsidRPr="00371926">
        <w:rPr>
          <w:sz w:val="24"/>
          <w:highlight w:val="yellow"/>
        </w:rPr>
        <w:t>4h</w:t>
      </w:r>
      <w:r w:rsidRPr="0075643F">
        <w:rPr>
          <w:rFonts w:hint="eastAsia"/>
          <w:sz w:val="24"/>
        </w:rPr>
        <w:t>；</w:t>
      </w:r>
    </w:p>
    <w:p w14:paraId="6AB748C7" w14:textId="77777777" w:rsidR="00D0744F" w:rsidRPr="0075643F" w:rsidRDefault="00D0744F" w:rsidP="0041450B">
      <w:pPr>
        <w:spacing w:line="360" w:lineRule="auto"/>
        <w:rPr>
          <w:sz w:val="24"/>
        </w:rPr>
      </w:pPr>
      <w:r w:rsidRPr="0075643F">
        <w:rPr>
          <w:rFonts w:hint="eastAsia"/>
          <w:sz w:val="24"/>
        </w:rPr>
        <w:t>P</w:t>
      </w:r>
      <w:r w:rsidRPr="0075643F">
        <w:rPr>
          <w:sz w:val="24"/>
        </w:rPr>
        <w:t>4</w:t>
      </w:r>
      <w:r w:rsidRPr="0075643F">
        <w:rPr>
          <w:rFonts w:hint="eastAsia"/>
          <w:sz w:val="24"/>
        </w:rPr>
        <w:t>：产量以预计销量为标准</w:t>
      </w:r>
      <w:r w:rsidR="00174661">
        <w:rPr>
          <w:rFonts w:hint="eastAsia"/>
          <w:sz w:val="24"/>
        </w:rPr>
        <w:t>，即：产量既不低于也不超过预计销量</w:t>
      </w:r>
      <w:r w:rsidRPr="0075643F">
        <w:rPr>
          <w:rFonts w:hint="eastAsia"/>
          <w:sz w:val="24"/>
        </w:rPr>
        <w:t>。</w:t>
      </w:r>
    </w:p>
    <w:p w14:paraId="146FED89" w14:textId="77777777" w:rsidR="00D0744F" w:rsidRPr="0075643F" w:rsidRDefault="00D0744F" w:rsidP="0041450B">
      <w:pPr>
        <w:spacing w:line="360" w:lineRule="auto"/>
        <w:rPr>
          <w:sz w:val="24"/>
        </w:rPr>
      </w:pPr>
      <w:r w:rsidRPr="0075643F">
        <w:rPr>
          <w:rFonts w:hint="eastAsia"/>
          <w:sz w:val="24"/>
        </w:rPr>
        <w:t>为确定生产计划，</w:t>
      </w:r>
      <w:proofErr w:type="gramStart"/>
      <w:r w:rsidRPr="0075643F">
        <w:rPr>
          <w:rFonts w:hint="eastAsia"/>
          <w:sz w:val="24"/>
        </w:rPr>
        <w:t>试建立</w:t>
      </w:r>
      <w:proofErr w:type="gramEnd"/>
      <w:r w:rsidRPr="0075643F">
        <w:rPr>
          <w:rFonts w:hint="eastAsia"/>
          <w:sz w:val="24"/>
        </w:rPr>
        <w:t>该问题的目标规划模型。（只建模</w:t>
      </w:r>
      <w:proofErr w:type="gramStart"/>
      <w:r w:rsidRPr="0075643F">
        <w:rPr>
          <w:rFonts w:hint="eastAsia"/>
          <w:sz w:val="24"/>
        </w:rPr>
        <w:t>不</w:t>
      </w:r>
      <w:proofErr w:type="gramEnd"/>
      <w:r w:rsidRPr="0075643F">
        <w:rPr>
          <w:rFonts w:hint="eastAsia"/>
          <w:sz w:val="24"/>
        </w:rPr>
        <w:t>求解）</w:t>
      </w:r>
    </w:p>
    <w:p w14:paraId="24F8622F" w14:textId="77777777" w:rsidR="00D0744F" w:rsidRPr="0075643F" w:rsidRDefault="00D0744F" w:rsidP="00D0744F">
      <w:pPr>
        <w:rPr>
          <w:sz w:val="24"/>
        </w:rPr>
      </w:pPr>
      <w:r w:rsidRPr="0075643F">
        <w:rPr>
          <w:rFonts w:hint="eastAsia"/>
          <w:sz w:val="24"/>
        </w:rPr>
        <w:lastRenderedPageBreak/>
        <w:t>解：设</w:t>
      </w:r>
      <w:r w:rsidRPr="0075643F">
        <w:rPr>
          <w:rFonts w:hint="eastAsia"/>
          <w:sz w:val="24"/>
        </w:rPr>
        <w:t>A</w:t>
      </w:r>
      <w:r w:rsidRPr="0075643F">
        <w:rPr>
          <w:sz w:val="24"/>
        </w:rPr>
        <w:t>,B,C</w:t>
      </w:r>
      <w:r w:rsidRPr="0075643F">
        <w:rPr>
          <w:rFonts w:hint="eastAsia"/>
          <w:sz w:val="24"/>
        </w:rPr>
        <w:t>三种规格电视机各生产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</m:oMath>
      <w:r w:rsidRPr="0075643F">
        <w:rPr>
          <w:rFonts w:hint="eastAsia"/>
          <w:sz w:val="24"/>
        </w:rPr>
        <w:t>台，则目标规划模型为：</w:t>
      </w:r>
    </w:p>
    <w:p w14:paraId="67DB6E80" w14:textId="77777777" w:rsidR="00D0744F" w:rsidRPr="0075643F" w:rsidRDefault="00DA2133" w:rsidP="00D0744F">
      <w:pPr>
        <w:rPr>
          <w:sz w:val="24"/>
        </w:rPr>
      </w:pPr>
      <m:oMathPara>
        <m:oMath>
          <m:func>
            <m:funcPr>
              <m:ctrlPr>
                <w:rPr>
                  <w:rFonts w:ascii="Cambria Math" w:hAnsi="Cambria Math"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min</m:t>
              </m:r>
            </m:fName>
            <m:e>
              <m:r>
                <w:rPr>
                  <w:rFonts w:ascii="Cambria Math" w:hAnsi="Cambria Math"/>
                  <w:sz w:val="24"/>
                </w:rPr>
                <m:t>z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e>
          </m:func>
          <m:sSubSup>
            <m:sSubSupPr>
              <m:ctrlPr>
                <w:rPr>
                  <w:rFonts w:ascii="Cambria Math" w:hAnsi="Cambria Math"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  <m:sup>
              <m:r>
                <w:rPr>
                  <w:rFonts w:ascii="Cambria Math" w:hAnsi="Cambria Math"/>
                  <w:sz w:val="24"/>
                </w:rPr>
                <m:t>-</m:t>
              </m:r>
            </m:sup>
          </m:sSubSup>
          <m:r>
            <w:rPr>
              <w:rFonts w:ascii="Cambria Math" w:hAnsi="Cambria Math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  <m:sup>
              <m:r>
                <w:rPr>
                  <w:rFonts w:ascii="Cambria Math" w:hAnsi="Cambria Math"/>
                  <w:sz w:val="24"/>
                </w:rPr>
                <m:t>-</m:t>
              </m:r>
            </m:sup>
          </m:sSubSup>
          <m:r>
            <w:rPr>
              <w:rFonts w:ascii="Cambria Math" w:hAnsi="Cambria Math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</w:rPr>
                <m:t>3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</w:rPr>
                <m:t>3</m:t>
              </m:r>
            </m:sub>
            <m:sup>
              <m:r>
                <w:rPr>
                  <w:rFonts w:ascii="Cambria Math" w:hAnsi="Cambria Math"/>
                  <w:sz w:val="24"/>
                </w:rPr>
                <m:t>+</m:t>
              </m:r>
            </m:sup>
          </m:sSubSup>
          <m:r>
            <w:rPr>
              <w:rFonts w:ascii="Cambria Math" w:hAnsi="Cambria Math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</w:rPr>
                <m:t>4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-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+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-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+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6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-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6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+</m:t>
                  </m:r>
                </m:sup>
              </m:sSubSup>
            </m:e>
          </m:d>
        </m:oMath>
      </m:oMathPara>
    </w:p>
    <w:p w14:paraId="682B2500" w14:textId="77777777" w:rsidR="00505A08" w:rsidRPr="0075643F" w:rsidRDefault="00D0744F" w:rsidP="00D0744F">
      <w:pPr>
        <w:pStyle w:val="a8"/>
        <w:widowControl w:val="0"/>
        <w:ind w:firstLineChars="0" w:firstLine="0"/>
        <w:jc w:val="both"/>
      </w:pPr>
      <m:oMath>
        <m:r>
          <m:rPr>
            <m:sty m:val="p"/>
          </m:rPr>
          <w:rPr>
            <w:rFonts w:ascii="Cambria Math" w:hAnsi="Cambria Math"/>
          </w:rPr>
          <m:t>s.t.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50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65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80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-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+</m:t>
                    </m:r>
                  </m:sup>
                </m:sSubSup>
                <m:r>
                  <w:rPr>
                    <w:rFonts w:ascii="Cambria Math" w:hAnsi="Cambria Math"/>
                  </w:rPr>
                  <m:t>=1.6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e>
              <m:e>
                <m:r>
                  <w:rPr>
                    <w:rFonts w:ascii="Cambria Math" w:hAnsi="Cambria Math"/>
                  </w:rPr>
                  <m:t>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8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-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+</m:t>
                    </m:r>
                  </m:sup>
                </m:sSubSup>
                <m:r>
                  <w:rPr>
                    <w:rFonts w:ascii="Cambria Math" w:hAnsi="Cambria Math"/>
                  </w:rPr>
                  <m:t>=200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+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-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 xml:space="preserve">=24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Cambria Math" w:hint="eastAsia"/>
                  </w:rPr>
                  <m:t>或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8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+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-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=224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+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4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-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4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=12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+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5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-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5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=10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+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6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-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6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=6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,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,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≥0,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,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 xml:space="preserve">≥0 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i=1,⋯,6</m:t>
                    </m:r>
                  </m:e>
                </m:d>
              </m:e>
            </m:eqArr>
          </m:e>
        </m:d>
      </m:oMath>
      <w:r w:rsidRPr="0075643F">
        <w:t xml:space="preserve"> </w:t>
      </w:r>
    </w:p>
    <w:p w14:paraId="5A375E8B" w14:textId="77777777" w:rsidR="00CD7AA2" w:rsidRPr="0075643F" w:rsidRDefault="00CD7AA2" w:rsidP="008B2CA9">
      <w:pPr>
        <w:rPr>
          <w:b/>
          <w:bCs/>
          <w:sz w:val="24"/>
        </w:rPr>
      </w:pPr>
    </w:p>
    <w:tbl>
      <w:tblPr>
        <w:tblpPr w:leftFromText="180" w:rightFromText="180" w:vertAnchor="text" w:tblpX="1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842941" w:rsidRPr="0075643F" w14:paraId="72550F20" w14:textId="77777777" w:rsidTr="00CD7AA2">
        <w:tc>
          <w:tcPr>
            <w:tcW w:w="817" w:type="dxa"/>
          </w:tcPr>
          <w:p w14:paraId="1932E9C4" w14:textId="77777777" w:rsidR="00842941" w:rsidRPr="0075643F" w:rsidRDefault="00842941" w:rsidP="00CD7AA2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513ED3ED" w14:textId="77777777" w:rsidR="00842941" w:rsidRPr="0075643F" w:rsidRDefault="00842941" w:rsidP="00CD7AA2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  <w:r w:rsidR="009B444A" w:rsidRPr="0075643F">
              <w:rPr>
                <w:rFonts w:hint="eastAsia"/>
                <w:b/>
                <w:sz w:val="24"/>
              </w:rPr>
              <w:t xml:space="preserve">    </w:t>
            </w:r>
          </w:p>
        </w:tc>
      </w:tr>
      <w:tr w:rsidR="00842941" w:rsidRPr="0075643F" w14:paraId="10122F9C" w14:textId="77777777" w:rsidTr="00CD7AA2">
        <w:tc>
          <w:tcPr>
            <w:tcW w:w="817" w:type="dxa"/>
          </w:tcPr>
          <w:p w14:paraId="44322B45" w14:textId="77777777" w:rsidR="00842941" w:rsidRPr="0075643F" w:rsidRDefault="00842941" w:rsidP="00CD7AA2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 xml:space="preserve"> </w:t>
            </w:r>
          </w:p>
        </w:tc>
        <w:tc>
          <w:tcPr>
            <w:tcW w:w="992" w:type="dxa"/>
          </w:tcPr>
          <w:p w14:paraId="53B2DE97" w14:textId="77777777" w:rsidR="00842941" w:rsidRPr="0075643F" w:rsidRDefault="00842941" w:rsidP="00CD7AA2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24B9249A" w14:textId="77777777" w:rsidR="00D0744F" w:rsidRPr="0041450B" w:rsidRDefault="00D0744F" w:rsidP="00D0744F">
      <w:pPr>
        <w:rPr>
          <w:sz w:val="24"/>
        </w:rPr>
      </w:pPr>
      <w:r w:rsidRPr="0075643F">
        <w:rPr>
          <w:rFonts w:hint="eastAsia"/>
          <w:b/>
          <w:bCs/>
          <w:sz w:val="24"/>
        </w:rPr>
        <w:t>六</w:t>
      </w:r>
      <w:r w:rsidR="009B444A" w:rsidRPr="0075643F">
        <w:rPr>
          <w:rFonts w:hint="eastAsia"/>
          <w:b/>
          <w:bCs/>
          <w:sz w:val="24"/>
        </w:rPr>
        <w:t>、</w:t>
      </w:r>
      <w:r w:rsidRPr="0075643F">
        <w:rPr>
          <w:rFonts w:hint="eastAsia"/>
          <w:b/>
          <w:bCs/>
          <w:sz w:val="24"/>
        </w:rPr>
        <w:t>（</w:t>
      </w:r>
      <w:r w:rsidRPr="0075643F">
        <w:rPr>
          <w:rFonts w:hint="eastAsia"/>
          <w:b/>
          <w:bCs/>
          <w:sz w:val="24"/>
        </w:rPr>
        <w:t>15</w:t>
      </w:r>
      <w:r w:rsidRPr="0075643F">
        <w:rPr>
          <w:rFonts w:hint="eastAsia"/>
          <w:b/>
          <w:bCs/>
          <w:sz w:val="24"/>
        </w:rPr>
        <w:t>分）</w:t>
      </w:r>
      <w:r w:rsidRPr="0075643F">
        <w:rPr>
          <w:rFonts w:hint="eastAsia"/>
          <w:sz w:val="24"/>
        </w:rPr>
        <w:t>有甲乙丙丁</w:t>
      </w:r>
      <w:r w:rsidRPr="0075643F">
        <w:rPr>
          <w:rFonts w:hint="eastAsia"/>
          <w:sz w:val="24"/>
        </w:rPr>
        <w:t>4</w:t>
      </w:r>
      <w:r w:rsidRPr="0075643F">
        <w:rPr>
          <w:rFonts w:hint="eastAsia"/>
          <w:sz w:val="24"/>
        </w:rPr>
        <w:t>个工人，要分别指派他们完成</w:t>
      </w:r>
      <w:r w:rsidRPr="0075643F">
        <w:rPr>
          <w:rFonts w:hint="eastAsia"/>
          <w:sz w:val="24"/>
        </w:rPr>
        <w:t xml:space="preserve">ABCD </w:t>
      </w:r>
      <w:r w:rsidRPr="0075643F">
        <w:rPr>
          <w:rFonts w:hint="eastAsia"/>
          <w:sz w:val="24"/>
        </w:rPr>
        <w:t>不同的</w:t>
      </w:r>
      <w:r w:rsidRPr="0075643F">
        <w:rPr>
          <w:rFonts w:hint="eastAsia"/>
          <w:sz w:val="24"/>
        </w:rPr>
        <w:t>4</w:t>
      </w:r>
      <w:r w:rsidRPr="0075643F">
        <w:rPr>
          <w:rFonts w:hint="eastAsia"/>
          <w:sz w:val="24"/>
        </w:rPr>
        <w:t>项工作。每人只能完成</w:t>
      </w:r>
      <w:r w:rsidRPr="0075643F">
        <w:rPr>
          <w:rFonts w:hint="eastAsia"/>
          <w:sz w:val="24"/>
        </w:rPr>
        <w:t>1</w:t>
      </w:r>
      <w:r w:rsidRPr="0075643F">
        <w:rPr>
          <w:rFonts w:hint="eastAsia"/>
          <w:sz w:val="24"/>
        </w:rPr>
        <w:t>项工作，每项工作只能由</w:t>
      </w:r>
      <w:r w:rsidRPr="0075643F">
        <w:rPr>
          <w:rFonts w:hint="eastAsia"/>
          <w:sz w:val="24"/>
        </w:rPr>
        <w:t>1</w:t>
      </w:r>
      <w:r w:rsidRPr="0075643F">
        <w:rPr>
          <w:rFonts w:hint="eastAsia"/>
          <w:sz w:val="24"/>
        </w:rPr>
        <w:t>个工人完成。每人做各项工作所消耗的时间（小时）如</w:t>
      </w:r>
      <w:r w:rsidRPr="0041450B">
        <w:rPr>
          <w:rFonts w:hint="eastAsia"/>
          <w:sz w:val="24"/>
        </w:rPr>
        <w:t>表</w:t>
      </w:r>
      <w:r w:rsidR="0041450B" w:rsidRPr="0041450B">
        <w:rPr>
          <w:sz w:val="24"/>
        </w:rPr>
        <w:t>3</w:t>
      </w:r>
      <w:r w:rsidRPr="0041450B">
        <w:rPr>
          <w:rFonts w:hint="eastAsia"/>
          <w:sz w:val="24"/>
        </w:rPr>
        <w:t>所示。应如何指派工作，才能使总的消耗时间最少？</w:t>
      </w:r>
    </w:p>
    <w:p w14:paraId="6DBDF2DF" w14:textId="77777777" w:rsidR="00D0744F" w:rsidRPr="0041450B" w:rsidRDefault="00D0744F" w:rsidP="00D0744F">
      <w:pPr>
        <w:jc w:val="center"/>
        <w:rPr>
          <w:sz w:val="24"/>
        </w:rPr>
      </w:pPr>
      <w:r w:rsidRPr="0041450B">
        <w:rPr>
          <w:rFonts w:hint="eastAsia"/>
          <w:sz w:val="24"/>
        </w:rPr>
        <w:t>表</w:t>
      </w:r>
      <w:r w:rsidR="0041450B" w:rsidRPr="0041450B">
        <w:rPr>
          <w:sz w:val="24"/>
        </w:rPr>
        <w:t>3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163"/>
        <w:gridCol w:w="1410"/>
        <w:gridCol w:w="1137"/>
        <w:gridCol w:w="1203"/>
        <w:gridCol w:w="923"/>
      </w:tblGrid>
      <w:tr w:rsidR="00D0744F" w:rsidRPr="0075643F" w14:paraId="01CA312F" w14:textId="77777777" w:rsidTr="009178CE">
        <w:trPr>
          <w:jc w:val="center"/>
        </w:trPr>
        <w:tc>
          <w:tcPr>
            <w:tcW w:w="2163" w:type="dxa"/>
            <w:tcBorders>
              <w:tl2br w:val="single" w:sz="6" w:space="0" w:color="000000"/>
            </w:tcBorders>
          </w:tcPr>
          <w:p w14:paraId="2B1B476E" w14:textId="77777777" w:rsidR="00D0744F" w:rsidRPr="0075643F" w:rsidRDefault="00D0744F" w:rsidP="009178CE">
            <w:pPr>
              <w:widowControl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 xml:space="preserve">        </w:t>
            </w:r>
            <w:r w:rsidRPr="0075643F">
              <w:rPr>
                <w:rFonts w:hint="eastAsia"/>
                <w:b/>
                <w:sz w:val="24"/>
              </w:rPr>
              <w:t>工作</w:t>
            </w:r>
          </w:p>
          <w:p w14:paraId="50900886" w14:textId="77777777" w:rsidR="00D0744F" w:rsidRPr="0075643F" w:rsidRDefault="00D0744F" w:rsidP="009178CE">
            <w:pPr>
              <w:widowControl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工人</w:t>
            </w:r>
          </w:p>
        </w:tc>
        <w:tc>
          <w:tcPr>
            <w:tcW w:w="1410" w:type="dxa"/>
          </w:tcPr>
          <w:p w14:paraId="40A3D40C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A</w:t>
            </w:r>
          </w:p>
        </w:tc>
        <w:tc>
          <w:tcPr>
            <w:tcW w:w="1137" w:type="dxa"/>
          </w:tcPr>
          <w:p w14:paraId="680AA241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B</w:t>
            </w:r>
          </w:p>
        </w:tc>
        <w:tc>
          <w:tcPr>
            <w:tcW w:w="1203" w:type="dxa"/>
          </w:tcPr>
          <w:p w14:paraId="7AFF85E8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C</w:t>
            </w:r>
          </w:p>
        </w:tc>
        <w:tc>
          <w:tcPr>
            <w:tcW w:w="923" w:type="dxa"/>
          </w:tcPr>
          <w:p w14:paraId="37C0FD82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D</w:t>
            </w:r>
          </w:p>
        </w:tc>
      </w:tr>
      <w:tr w:rsidR="00D0744F" w:rsidRPr="0075643F" w14:paraId="3868FB97" w14:textId="77777777" w:rsidTr="009178CE">
        <w:trPr>
          <w:jc w:val="center"/>
        </w:trPr>
        <w:tc>
          <w:tcPr>
            <w:tcW w:w="2163" w:type="dxa"/>
          </w:tcPr>
          <w:p w14:paraId="44CD7A17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1410" w:type="dxa"/>
          </w:tcPr>
          <w:p w14:paraId="19D1B008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1137" w:type="dxa"/>
          </w:tcPr>
          <w:p w14:paraId="1C5AEE10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b/>
                <w:sz w:val="24"/>
              </w:rPr>
              <w:t>1</w:t>
            </w:r>
            <w:r w:rsidRPr="0075643F"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1203" w:type="dxa"/>
          </w:tcPr>
          <w:p w14:paraId="676B9668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23" w:type="dxa"/>
          </w:tcPr>
          <w:p w14:paraId="2575EF45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7</w:t>
            </w:r>
          </w:p>
        </w:tc>
      </w:tr>
      <w:tr w:rsidR="00D0744F" w:rsidRPr="0075643F" w14:paraId="0AC998C3" w14:textId="77777777" w:rsidTr="009178CE">
        <w:trPr>
          <w:jc w:val="center"/>
        </w:trPr>
        <w:tc>
          <w:tcPr>
            <w:tcW w:w="2163" w:type="dxa"/>
          </w:tcPr>
          <w:p w14:paraId="2E889B4F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1410" w:type="dxa"/>
          </w:tcPr>
          <w:p w14:paraId="49BAFC2B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12</w:t>
            </w:r>
          </w:p>
        </w:tc>
        <w:tc>
          <w:tcPr>
            <w:tcW w:w="1137" w:type="dxa"/>
          </w:tcPr>
          <w:p w14:paraId="2568C8A0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7</w:t>
            </w:r>
          </w:p>
        </w:tc>
        <w:tc>
          <w:tcPr>
            <w:tcW w:w="1203" w:type="dxa"/>
          </w:tcPr>
          <w:p w14:paraId="3FE57525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23" w:type="dxa"/>
          </w:tcPr>
          <w:p w14:paraId="60CBF02B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3</w:t>
            </w:r>
          </w:p>
        </w:tc>
      </w:tr>
      <w:tr w:rsidR="00D0744F" w:rsidRPr="0075643F" w14:paraId="16CF732A" w14:textId="77777777" w:rsidTr="009178CE">
        <w:trPr>
          <w:jc w:val="center"/>
        </w:trPr>
        <w:tc>
          <w:tcPr>
            <w:tcW w:w="2163" w:type="dxa"/>
          </w:tcPr>
          <w:p w14:paraId="72F61CF8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1410" w:type="dxa"/>
          </w:tcPr>
          <w:p w14:paraId="66C255C5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1137" w:type="dxa"/>
          </w:tcPr>
          <w:p w14:paraId="48615430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5</w:t>
            </w:r>
          </w:p>
        </w:tc>
        <w:tc>
          <w:tcPr>
            <w:tcW w:w="1203" w:type="dxa"/>
          </w:tcPr>
          <w:p w14:paraId="58E7854F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23" w:type="dxa"/>
          </w:tcPr>
          <w:p w14:paraId="44F219AA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4</w:t>
            </w:r>
          </w:p>
        </w:tc>
      </w:tr>
      <w:tr w:rsidR="00D0744F" w:rsidRPr="0075643F" w14:paraId="78FB64F6" w14:textId="77777777" w:rsidTr="009178CE">
        <w:trPr>
          <w:jc w:val="center"/>
        </w:trPr>
        <w:tc>
          <w:tcPr>
            <w:tcW w:w="2163" w:type="dxa"/>
          </w:tcPr>
          <w:p w14:paraId="2F81D505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1410" w:type="dxa"/>
          </w:tcPr>
          <w:p w14:paraId="22D5F497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1137" w:type="dxa"/>
          </w:tcPr>
          <w:p w14:paraId="0514FB2F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1203" w:type="dxa"/>
          </w:tcPr>
          <w:p w14:paraId="10F4E1A4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23" w:type="dxa"/>
          </w:tcPr>
          <w:p w14:paraId="1D810076" w14:textId="77777777" w:rsidR="00D0744F" w:rsidRPr="0075643F" w:rsidRDefault="00D0744F" w:rsidP="009178CE">
            <w:pPr>
              <w:widowControl/>
              <w:jc w:val="center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3</w:t>
            </w:r>
          </w:p>
        </w:tc>
      </w:tr>
    </w:tbl>
    <w:p w14:paraId="5F5D371D" w14:textId="77777777" w:rsidR="00D0744F" w:rsidRPr="0075643F" w:rsidRDefault="00D0744F" w:rsidP="00D0744F">
      <w:pPr>
        <w:rPr>
          <w:rFonts w:ascii="Calibri" w:hAnsi="Calibri"/>
          <w:sz w:val="24"/>
        </w:rPr>
      </w:pPr>
      <w:r w:rsidRPr="0075643F">
        <w:rPr>
          <w:rFonts w:hint="eastAsia"/>
          <w:sz w:val="24"/>
        </w:rPr>
        <w:t>解：</w:t>
      </w:r>
    </w:p>
    <w:p w14:paraId="16183638" w14:textId="77777777" w:rsidR="00D0744F" w:rsidRPr="0075643F" w:rsidRDefault="00D0744F" w:rsidP="00D0744F">
      <w:pPr>
        <w:rPr>
          <w:sz w:val="24"/>
        </w:rPr>
      </w:pPr>
      <w:r w:rsidRPr="0075643F">
        <w:rPr>
          <w:rFonts w:hint="eastAsia"/>
          <w:sz w:val="24"/>
        </w:rPr>
        <w:t>设</w:t>
      </w:r>
      <w:r w:rsidRPr="0075643F">
        <w:rPr>
          <w:rFonts w:hint="eastAsia"/>
          <w:sz w:val="24"/>
        </w:rPr>
        <w:t>0-1</w:t>
      </w:r>
      <w:r w:rsidRPr="0075643F">
        <w:rPr>
          <w:rFonts w:hint="eastAsia"/>
          <w:sz w:val="24"/>
        </w:rPr>
        <w:t>型决策变量为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</m:oMath>
      <w:r w:rsidRPr="0075643F">
        <w:rPr>
          <w:rFonts w:hint="eastAsia"/>
          <w:sz w:val="24"/>
        </w:rPr>
        <w:t>，其中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</m:oMath>
      <w:r w:rsidRPr="0075643F">
        <w:rPr>
          <w:rFonts w:hint="eastAsia"/>
          <w:sz w:val="24"/>
        </w:rPr>
        <w:t>=1</w:t>
      </w:r>
      <w:r w:rsidRPr="0075643F">
        <w:rPr>
          <w:rFonts w:hint="eastAsia"/>
          <w:sz w:val="24"/>
        </w:rPr>
        <w:t>表示</w:t>
      </w:r>
      <w:proofErr w:type="gramStart"/>
      <w:r w:rsidRPr="0075643F">
        <w:rPr>
          <w:rFonts w:hint="eastAsia"/>
          <w:sz w:val="24"/>
        </w:rPr>
        <w:t>指派第</w:t>
      </w:r>
      <w:proofErr w:type="spellStart"/>
      <w:proofErr w:type="gramEnd"/>
      <w:r w:rsidRPr="0075643F">
        <w:rPr>
          <w:rFonts w:hint="eastAsia"/>
          <w:sz w:val="24"/>
        </w:rPr>
        <w:t>i</w:t>
      </w:r>
      <w:proofErr w:type="spellEnd"/>
      <w:proofErr w:type="gramStart"/>
      <w:r w:rsidRPr="0075643F">
        <w:rPr>
          <w:rFonts w:hint="eastAsia"/>
          <w:sz w:val="24"/>
        </w:rPr>
        <w:t>个</w:t>
      </w:r>
      <w:proofErr w:type="gramEnd"/>
      <w:r w:rsidRPr="0075643F">
        <w:rPr>
          <w:rFonts w:hint="eastAsia"/>
          <w:sz w:val="24"/>
        </w:rPr>
        <w:t>工人完成第</w:t>
      </w:r>
      <w:r w:rsidRPr="0075643F">
        <w:rPr>
          <w:rFonts w:hint="eastAsia"/>
          <w:sz w:val="24"/>
        </w:rPr>
        <w:t>j</w:t>
      </w:r>
      <w:r w:rsidRPr="0075643F">
        <w:rPr>
          <w:rFonts w:hint="eastAsia"/>
          <w:sz w:val="24"/>
        </w:rPr>
        <w:t>项工作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</m:oMath>
      <w:r w:rsidRPr="0075643F">
        <w:rPr>
          <w:rFonts w:hint="eastAsia"/>
          <w:sz w:val="24"/>
        </w:rPr>
        <w:t>=0</w:t>
      </w:r>
      <w:r w:rsidRPr="0075643F">
        <w:rPr>
          <w:rFonts w:hint="eastAsia"/>
          <w:sz w:val="24"/>
        </w:rPr>
        <w:t>表示</w:t>
      </w:r>
      <w:proofErr w:type="gramStart"/>
      <w:r w:rsidRPr="0075643F">
        <w:rPr>
          <w:rFonts w:hint="eastAsia"/>
          <w:sz w:val="24"/>
        </w:rPr>
        <w:t>不指派第</w:t>
      </w:r>
      <w:proofErr w:type="spellStart"/>
      <w:proofErr w:type="gramEnd"/>
      <w:r w:rsidRPr="0075643F">
        <w:rPr>
          <w:rFonts w:hint="eastAsia"/>
          <w:sz w:val="24"/>
        </w:rPr>
        <w:t>i</w:t>
      </w:r>
      <w:proofErr w:type="spellEnd"/>
      <w:proofErr w:type="gramStart"/>
      <w:r w:rsidRPr="0075643F">
        <w:rPr>
          <w:rFonts w:hint="eastAsia"/>
          <w:sz w:val="24"/>
        </w:rPr>
        <w:t>个</w:t>
      </w:r>
      <w:proofErr w:type="gramEnd"/>
      <w:r w:rsidRPr="0075643F">
        <w:rPr>
          <w:rFonts w:hint="eastAsia"/>
          <w:sz w:val="24"/>
        </w:rPr>
        <w:t>工人完成第</w:t>
      </w:r>
      <w:r w:rsidRPr="0075643F">
        <w:rPr>
          <w:rFonts w:hint="eastAsia"/>
          <w:sz w:val="24"/>
        </w:rPr>
        <w:t>j</w:t>
      </w:r>
      <w:r w:rsidRPr="0075643F">
        <w:rPr>
          <w:rFonts w:hint="eastAsia"/>
          <w:sz w:val="24"/>
        </w:rPr>
        <w:t>项工作，</w:t>
      </w:r>
      <w:proofErr w:type="spellStart"/>
      <w:r w:rsidRPr="0075643F">
        <w:rPr>
          <w:rFonts w:hint="eastAsia"/>
          <w:sz w:val="24"/>
        </w:rPr>
        <w:t>i,j</w:t>
      </w:r>
      <w:proofErr w:type="spellEnd"/>
      <w:r w:rsidRPr="0075643F">
        <w:rPr>
          <w:rFonts w:hint="eastAsia"/>
          <w:sz w:val="24"/>
        </w:rPr>
        <w:t>=1,2,3,4</w:t>
      </w:r>
      <w:r w:rsidRPr="0075643F">
        <w:rPr>
          <w:rFonts w:hint="eastAsia"/>
          <w:sz w:val="24"/>
        </w:rPr>
        <w:t>。第</w:t>
      </w:r>
      <w:r w:rsidRPr="0075643F">
        <w:rPr>
          <w:rFonts w:hint="eastAsia"/>
          <w:sz w:val="24"/>
        </w:rPr>
        <w:t>1</w:t>
      </w:r>
      <w:r w:rsidRPr="0075643F">
        <w:rPr>
          <w:rFonts w:hint="eastAsia"/>
          <w:sz w:val="24"/>
        </w:rPr>
        <w:t>，</w:t>
      </w:r>
      <w:r w:rsidRPr="0075643F">
        <w:rPr>
          <w:rFonts w:hint="eastAsia"/>
          <w:sz w:val="24"/>
        </w:rPr>
        <w:t>2</w:t>
      </w:r>
      <w:r w:rsidRPr="0075643F">
        <w:rPr>
          <w:rFonts w:hint="eastAsia"/>
          <w:sz w:val="24"/>
        </w:rPr>
        <w:t>，</w:t>
      </w:r>
      <w:r w:rsidRPr="0075643F">
        <w:rPr>
          <w:rFonts w:hint="eastAsia"/>
          <w:sz w:val="24"/>
        </w:rPr>
        <w:t>3</w:t>
      </w:r>
      <w:r w:rsidRPr="0075643F">
        <w:rPr>
          <w:rFonts w:hint="eastAsia"/>
          <w:sz w:val="24"/>
        </w:rPr>
        <w:t>，</w:t>
      </w:r>
      <w:r w:rsidRPr="0075643F">
        <w:rPr>
          <w:rFonts w:hint="eastAsia"/>
          <w:sz w:val="24"/>
        </w:rPr>
        <w:t>4</w:t>
      </w:r>
      <w:r w:rsidRPr="0075643F">
        <w:rPr>
          <w:rFonts w:hint="eastAsia"/>
          <w:sz w:val="24"/>
        </w:rPr>
        <w:t>个工人分别代表甲乙丙丁。第</w:t>
      </w:r>
      <w:r w:rsidRPr="0075643F">
        <w:rPr>
          <w:rFonts w:hint="eastAsia"/>
          <w:sz w:val="24"/>
        </w:rPr>
        <w:t>1,2,3,4</w:t>
      </w:r>
      <w:r w:rsidRPr="0075643F">
        <w:rPr>
          <w:rFonts w:hint="eastAsia"/>
          <w:sz w:val="24"/>
        </w:rPr>
        <w:t>项工作分别代表</w:t>
      </w:r>
      <w:r w:rsidRPr="0075643F">
        <w:rPr>
          <w:rFonts w:hint="eastAsia"/>
          <w:sz w:val="24"/>
        </w:rPr>
        <w:t>ABCD</w:t>
      </w:r>
      <w:r w:rsidRPr="0075643F">
        <w:rPr>
          <w:rFonts w:hint="eastAsia"/>
          <w:sz w:val="24"/>
        </w:rPr>
        <w:t>四项工作。记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</m:oMath>
      <w:r w:rsidRPr="0075643F">
        <w:rPr>
          <w:rFonts w:hint="eastAsia"/>
          <w:sz w:val="24"/>
        </w:rPr>
        <w:t>表示第</w:t>
      </w:r>
      <w:proofErr w:type="spellStart"/>
      <w:r w:rsidRPr="0075643F">
        <w:rPr>
          <w:rFonts w:hint="eastAsia"/>
          <w:sz w:val="24"/>
        </w:rPr>
        <w:t>i</w:t>
      </w:r>
      <w:proofErr w:type="spellEnd"/>
      <w:proofErr w:type="gramStart"/>
      <w:r w:rsidRPr="0075643F">
        <w:rPr>
          <w:rFonts w:hint="eastAsia"/>
          <w:sz w:val="24"/>
        </w:rPr>
        <w:t>个</w:t>
      </w:r>
      <w:proofErr w:type="gramEnd"/>
      <w:r w:rsidRPr="0075643F">
        <w:rPr>
          <w:rFonts w:hint="eastAsia"/>
          <w:sz w:val="24"/>
        </w:rPr>
        <w:t>工人完成第</w:t>
      </w:r>
      <w:r w:rsidRPr="0075643F">
        <w:rPr>
          <w:rFonts w:hint="eastAsia"/>
          <w:sz w:val="24"/>
        </w:rPr>
        <w:t>j</w:t>
      </w:r>
      <w:r w:rsidRPr="0075643F">
        <w:rPr>
          <w:rFonts w:hint="eastAsia"/>
          <w:sz w:val="24"/>
        </w:rPr>
        <w:t>项工作所消耗的时间</w:t>
      </w:r>
      <w:r w:rsidRPr="0075643F">
        <w:rPr>
          <w:rFonts w:hint="eastAsia"/>
          <w:sz w:val="24"/>
        </w:rPr>
        <w:t>,</w:t>
      </w:r>
      <w:proofErr w:type="spellStart"/>
      <w:r w:rsidRPr="0075643F">
        <w:rPr>
          <w:rFonts w:hint="eastAsia"/>
          <w:sz w:val="24"/>
        </w:rPr>
        <w:t>i,j</w:t>
      </w:r>
      <w:proofErr w:type="spellEnd"/>
      <w:r w:rsidRPr="0075643F">
        <w:rPr>
          <w:rFonts w:hint="eastAsia"/>
          <w:sz w:val="24"/>
        </w:rPr>
        <w:t>=1,2,3,4</w:t>
      </w:r>
      <w:r w:rsidRPr="0075643F">
        <w:rPr>
          <w:rFonts w:hint="eastAsia"/>
          <w:sz w:val="24"/>
        </w:rPr>
        <w:t>。则指派问题的数学模型为：</w:t>
      </w:r>
    </w:p>
    <w:p w14:paraId="39E4BE49" w14:textId="77777777" w:rsidR="00D0744F" w:rsidRPr="0075643F" w:rsidRDefault="00DA2133" w:rsidP="00D0744F">
      <w:pPr>
        <w:rPr>
          <w:sz w:val="24"/>
        </w:rPr>
      </w:pPr>
      <m:oMathPara>
        <m:oMath>
          <m:limLow>
            <m:limLowPr>
              <m:ctrlPr>
                <w:rPr>
                  <w:rFonts w:ascii="Cambria Math" w:hAnsi="Cambria Math"/>
                  <w:sz w:val="24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min</m:t>
              </m:r>
            </m:e>
            <m:li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/>
              </m:sSub>
            </m:lim>
          </m:limLow>
          <m:r>
            <w:rPr>
              <w:rFonts w:ascii="Cambria Math" w:hAnsi="Cambria Math" w:hint="eastAsia"/>
              <w:sz w:val="24"/>
            </w:rPr>
            <m:t>Z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  <m:e>
              <m:func>
                <m:funcPr>
                  <m:ctrlPr>
                    <w:rPr>
                      <w:rFonts w:ascii="Cambria Math" w:hAnsi="Cambria Math"/>
                      <w:sz w:val="24"/>
                    </w:rPr>
                  </m:ctrlPr>
                </m:funcPr>
                <m:fNam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4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i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ij</m:t>
                          </m:r>
                        </m:sub>
                      </m:sSub>
                    </m:e>
                  </m:nary>
                </m:fName>
                <m:e/>
              </m:func>
            </m:e>
          </m:nary>
        </m:oMath>
      </m:oMathPara>
    </w:p>
    <w:p w14:paraId="1764DC5A" w14:textId="77777777" w:rsidR="00D0744F" w:rsidRPr="0075643F" w:rsidRDefault="00D0744F" w:rsidP="00D0744F">
      <w:pPr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 xml:space="preserve">s.t.  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j=1</m:t>
              </m:r>
            </m:sub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j</m:t>
                  </m:r>
                </m:sub>
              </m:sSub>
            </m:e>
          </m:nary>
          <m:r>
            <w:rPr>
              <w:rFonts w:ascii="Cambria Math" w:hAnsi="Cambria Math"/>
              <w:sz w:val="24"/>
            </w:rPr>
            <m:t>=1,i=1,2,3,4</m:t>
          </m:r>
        </m:oMath>
      </m:oMathPara>
    </w:p>
    <w:p w14:paraId="13661668" w14:textId="77777777" w:rsidR="00D0744F" w:rsidRPr="0075643F" w:rsidRDefault="00D0744F" w:rsidP="00D0744F">
      <w:pPr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w:lastRenderedPageBreak/>
            <m:t xml:space="preserve">      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j</m:t>
                  </m:r>
                </m:sub>
              </m:sSub>
            </m:e>
          </m:nary>
          <m:r>
            <w:rPr>
              <w:rFonts w:ascii="Cambria Math" w:hAnsi="Cambria Math"/>
              <w:sz w:val="24"/>
            </w:rPr>
            <m:t>=1,j=1,2,3,4</m:t>
          </m:r>
        </m:oMath>
      </m:oMathPara>
    </w:p>
    <w:p w14:paraId="4E763F9D" w14:textId="77777777" w:rsidR="00D0744F" w:rsidRPr="0075643F" w:rsidRDefault="00DA2133" w:rsidP="00D0744F">
      <w:pPr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 xml:space="preserve">    x</m:t>
              </m:r>
            </m:e>
            <m:sub>
              <m:r>
                <w:rPr>
                  <w:rFonts w:ascii="Cambria Math" w:hAnsi="Cambria Math"/>
                  <w:sz w:val="24"/>
                </w:rPr>
                <m:t>ij</m:t>
              </m:r>
            </m:sub>
          </m:sSub>
          <m:r>
            <w:rPr>
              <w:rFonts w:ascii="Cambria Math" w:hAnsi="Cambria Math" w:hint="eastAsia"/>
              <w:sz w:val="24"/>
            </w:rPr>
            <m:t>=</m:t>
          </m:r>
          <m:r>
            <w:rPr>
              <w:rFonts w:ascii="Cambria Math" w:hAnsi="Cambria Math"/>
              <w:sz w:val="24"/>
            </w:rPr>
            <m:t>0</m:t>
          </m:r>
          <m:r>
            <w:rPr>
              <w:rFonts w:ascii="Cambria Math" w:hAnsi="Cambria Math" w:hint="eastAsia"/>
              <w:sz w:val="24"/>
            </w:rPr>
            <m:t>或</m:t>
          </m:r>
          <m:r>
            <w:rPr>
              <w:rFonts w:ascii="Cambria Math" w:hAnsi="Cambria Math"/>
              <w:sz w:val="24"/>
            </w:rPr>
            <m:t>1,i,j,=1,2,3,4</m:t>
          </m:r>
        </m:oMath>
      </m:oMathPara>
    </w:p>
    <w:p w14:paraId="29734DD7" w14:textId="77777777" w:rsidR="00D0744F" w:rsidRPr="0075643F" w:rsidRDefault="00D0744F" w:rsidP="00D0744F">
      <w:pPr>
        <w:rPr>
          <w:sz w:val="24"/>
        </w:rPr>
      </w:pPr>
      <w:r w:rsidRPr="0075643F">
        <w:rPr>
          <w:rFonts w:hint="eastAsia"/>
          <w:sz w:val="24"/>
        </w:rPr>
        <w:t>采用匈牙利法求解，步骤</w:t>
      </w:r>
      <w:r w:rsidR="003C2A40">
        <w:rPr>
          <w:rFonts w:hint="eastAsia"/>
          <w:sz w:val="24"/>
        </w:rPr>
        <w:t>如</w:t>
      </w:r>
      <w:r w:rsidRPr="0075643F">
        <w:rPr>
          <w:rFonts w:hint="eastAsia"/>
          <w:sz w:val="24"/>
        </w:rPr>
        <w:t>下所示。</w:t>
      </w:r>
    </w:p>
    <w:p w14:paraId="477E08D9" w14:textId="77777777" w:rsidR="00D0744F" w:rsidRPr="0075643F" w:rsidRDefault="00D0744F" w:rsidP="00D0744F">
      <w:pPr>
        <w:pStyle w:val="a8"/>
        <w:widowControl w:val="0"/>
        <w:numPr>
          <w:ilvl w:val="0"/>
          <w:numId w:val="11"/>
        </w:numPr>
        <w:ind w:firstLineChars="0"/>
        <w:jc w:val="both"/>
      </w:pPr>
      <w:r w:rsidRPr="0075643F">
        <w:rPr>
          <w:rFonts w:hint="eastAsia"/>
        </w:rPr>
        <w:t>将矩阵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56"/>
        <w:gridCol w:w="456"/>
        <w:gridCol w:w="421"/>
        <w:gridCol w:w="425"/>
      </w:tblGrid>
      <w:tr w:rsidR="00D0744F" w:rsidRPr="0075643F" w14:paraId="14627DAB" w14:textId="77777777" w:rsidTr="009178CE">
        <w:trPr>
          <w:jc w:val="center"/>
        </w:trPr>
        <w:tc>
          <w:tcPr>
            <w:tcW w:w="381" w:type="dxa"/>
            <w:shd w:val="clear" w:color="auto" w:fill="auto"/>
          </w:tcPr>
          <w:p w14:paraId="49263B35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4</w:t>
            </w:r>
          </w:p>
        </w:tc>
        <w:tc>
          <w:tcPr>
            <w:tcW w:w="429" w:type="dxa"/>
            <w:shd w:val="clear" w:color="auto" w:fill="auto"/>
          </w:tcPr>
          <w:p w14:paraId="5ABA39F1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0</w:t>
            </w:r>
          </w:p>
        </w:tc>
        <w:tc>
          <w:tcPr>
            <w:tcW w:w="421" w:type="dxa"/>
            <w:shd w:val="clear" w:color="auto" w:fill="auto"/>
          </w:tcPr>
          <w:p w14:paraId="354DBCA6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6</w:t>
            </w:r>
          </w:p>
        </w:tc>
        <w:tc>
          <w:tcPr>
            <w:tcW w:w="425" w:type="dxa"/>
            <w:shd w:val="clear" w:color="auto" w:fill="auto"/>
          </w:tcPr>
          <w:p w14:paraId="024B0DF1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7</w:t>
            </w:r>
          </w:p>
        </w:tc>
      </w:tr>
      <w:tr w:rsidR="00D0744F" w:rsidRPr="0075643F" w14:paraId="7C4FF02B" w14:textId="77777777" w:rsidTr="009178CE">
        <w:trPr>
          <w:jc w:val="center"/>
        </w:trPr>
        <w:tc>
          <w:tcPr>
            <w:tcW w:w="381" w:type="dxa"/>
            <w:shd w:val="clear" w:color="auto" w:fill="auto"/>
          </w:tcPr>
          <w:p w14:paraId="217BB58F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2</w:t>
            </w:r>
          </w:p>
        </w:tc>
        <w:tc>
          <w:tcPr>
            <w:tcW w:w="429" w:type="dxa"/>
            <w:shd w:val="clear" w:color="auto" w:fill="auto"/>
          </w:tcPr>
          <w:p w14:paraId="21F0EE6A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7</w:t>
            </w:r>
          </w:p>
        </w:tc>
        <w:tc>
          <w:tcPr>
            <w:tcW w:w="421" w:type="dxa"/>
            <w:shd w:val="clear" w:color="auto" w:fill="auto"/>
          </w:tcPr>
          <w:p w14:paraId="32F72C94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6</w:t>
            </w:r>
          </w:p>
        </w:tc>
        <w:tc>
          <w:tcPr>
            <w:tcW w:w="425" w:type="dxa"/>
            <w:shd w:val="clear" w:color="auto" w:fill="auto"/>
          </w:tcPr>
          <w:p w14:paraId="4F75FBF6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3</w:t>
            </w:r>
          </w:p>
        </w:tc>
      </w:tr>
      <w:tr w:rsidR="00D0744F" w:rsidRPr="0075643F" w14:paraId="2DD629D6" w14:textId="77777777" w:rsidTr="009178CE">
        <w:trPr>
          <w:jc w:val="center"/>
        </w:trPr>
        <w:tc>
          <w:tcPr>
            <w:tcW w:w="381" w:type="dxa"/>
            <w:shd w:val="clear" w:color="auto" w:fill="auto"/>
          </w:tcPr>
          <w:p w14:paraId="21BD9FBA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3</w:t>
            </w:r>
          </w:p>
        </w:tc>
        <w:tc>
          <w:tcPr>
            <w:tcW w:w="429" w:type="dxa"/>
            <w:shd w:val="clear" w:color="auto" w:fill="auto"/>
          </w:tcPr>
          <w:p w14:paraId="02A57106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14:paraId="1FEDAD7A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14:paraId="7C24E0EF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4</w:t>
            </w:r>
          </w:p>
        </w:tc>
      </w:tr>
      <w:tr w:rsidR="00D0744F" w:rsidRPr="0075643F" w14:paraId="12B23CD7" w14:textId="77777777" w:rsidTr="009178CE">
        <w:trPr>
          <w:jc w:val="center"/>
        </w:trPr>
        <w:tc>
          <w:tcPr>
            <w:tcW w:w="381" w:type="dxa"/>
            <w:shd w:val="clear" w:color="auto" w:fill="auto"/>
          </w:tcPr>
          <w:p w14:paraId="0C0FB7B5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4</w:t>
            </w:r>
          </w:p>
        </w:tc>
        <w:tc>
          <w:tcPr>
            <w:tcW w:w="429" w:type="dxa"/>
            <w:shd w:val="clear" w:color="auto" w:fill="auto"/>
          </w:tcPr>
          <w:p w14:paraId="520760BC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14:paraId="0016FF2B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6</w:t>
            </w:r>
          </w:p>
        </w:tc>
        <w:tc>
          <w:tcPr>
            <w:tcW w:w="425" w:type="dxa"/>
            <w:shd w:val="clear" w:color="auto" w:fill="auto"/>
          </w:tcPr>
          <w:p w14:paraId="0D47B332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3</w:t>
            </w:r>
          </w:p>
        </w:tc>
      </w:tr>
    </w:tbl>
    <w:p w14:paraId="5AD4C3A9" w14:textId="77777777" w:rsidR="00D0744F" w:rsidRPr="0075643F" w:rsidRDefault="00D0744F" w:rsidP="00D0744F">
      <w:pPr>
        <w:rPr>
          <w:sz w:val="24"/>
        </w:rPr>
      </w:pPr>
      <w:r w:rsidRPr="0075643F">
        <w:rPr>
          <w:rFonts w:hint="eastAsia"/>
          <w:sz w:val="24"/>
        </w:rPr>
        <w:t>的每行元素都减去该行的最小值，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381"/>
        <w:gridCol w:w="429"/>
        <w:gridCol w:w="421"/>
        <w:gridCol w:w="425"/>
      </w:tblGrid>
      <w:tr w:rsidR="00D0744F" w:rsidRPr="0075643F" w14:paraId="00F7E690" w14:textId="77777777" w:rsidTr="009178CE">
        <w:trPr>
          <w:jc w:val="center"/>
        </w:trPr>
        <w:tc>
          <w:tcPr>
            <w:tcW w:w="381" w:type="dxa"/>
            <w:shd w:val="clear" w:color="auto" w:fill="auto"/>
          </w:tcPr>
          <w:p w14:paraId="2F6323F3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14:paraId="0966E4B7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14:paraId="4B61063D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14:paraId="6439301E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3</w:t>
            </w:r>
          </w:p>
        </w:tc>
      </w:tr>
      <w:tr w:rsidR="00D0744F" w:rsidRPr="0075643F" w14:paraId="1EB5C5E3" w14:textId="77777777" w:rsidTr="009178CE">
        <w:trPr>
          <w:jc w:val="center"/>
        </w:trPr>
        <w:tc>
          <w:tcPr>
            <w:tcW w:w="381" w:type="dxa"/>
            <w:shd w:val="clear" w:color="auto" w:fill="auto"/>
          </w:tcPr>
          <w:p w14:paraId="4154D8DC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9</w:t>
            </w:r>
          </w:p>
        </w:tc>
        <w:tc>
          <w:tcPr>
            <w:tcW w:w="429" w:type="dxa"/>
            <w:shd w:val="clear" w:color="auto" w:fill="auto"/>
          </w:tcPr>
          <w:p w14:paraId="6F1052C0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4</w:t>
            </w:r>
          </w:p>
        </w:tc>
        <w:tc>
          <w:tcPr>
            <w:tcW w:w="421" w:type="dxa"/>
            <w:shd w:val="clear" w:color="auto" w:fill="auto"/>
          </w:tcPr>
          <w:p w14:paraId="60438B74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3</w:t>
            </w:r>
          </w:p>
        </w:tc>
        <w:tc>
          <w:tcPr>
            <w:tcW w:w="425" w:type="dxa"/>
            <w:shd w:val="clear" w:color="auto" w:fill="auto"/>
          </w:tcPr>
          <w:p w14:paraId="1A49DD26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0</w:t>
            </w:r>
          </w:p>
        </w:tc>
      </w:tr>
      <w:tr w:rsidR="00D0744F" w:rsidRPr="0075643F" w14:paraId="0A4F8158" w14:textId="77777777" w:rsidTr="009178CE">
        <w:trPr>
          <w:jc w:val="center"/>
        </w:trPr>
        <w:tc>
          <w:tcPr>
            <w:tcW w:w="381" w:type="dxa"/>
            <w:shd w:val="clear" w:color="auto" w:fill="auto"/>
          </w:tcPr>
          <w:p w14:paraId="3E754917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14:paraId="3481D6F7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21" w:type="dxa"/>
            <w:shd w:val="clear" w:color="auto" w:fill="auto"/>
          </w:tcPr>
          <w:p w14:paraId="742092E0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14:paraId="20AF90B7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</w:tr>
      <w:tr w:rsidR="00D0744F" w:rsidRPr="0075643F" w14:paraId="2951291E" w14:textId="77777777" w:rsidTr="009178CE">
        <w:trPr>
          <w:jc w:val="center"/>
        </w:trPr>
        <w:tc>
          <w:tcPr>
            <w:tcW w:w="381" w:type="dxa"/>
            <w:shd w:val="clear" w:color="auto" w:fill="auto"/>
          </w:tcPr>
          <w:p w14:paraId="2721BDAD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29" w:type="dxa"/>
            <w:shd w:val="clear" w:color="auto" w:fill="auto"/>
          </w:tcPr>
          <w:p w14:paraId="54764BDF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14:paraId="5949826D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3</w:t>
            </w:r>
          </w:p>
        </w:tc>
        <w:tc>
          <w:tcPr>
            <w:tcW w:w="425" w:type="dxa"/>
            <w:shd w:val="clear" w:color="auto" w:fill="auto"/>
          </w:tcPr>
          <w:p w14:paraId="741D7652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0</w:t>
            </w:r>
          </w:p>
        </w:tc>
      </w:tr>
    </w:tbl>
    <w:p w14:paraId="29A32B28" w14:textId="77777777" w:rsidR="00D0744F" w:rsidRPr="0075643F" w:rsidRDefault="00D0744F" w:rsidP="00D0744F">
      <w:pPr>
        <w:pStyle w:val="a8"/>
        <w:widowControl w:val="0"/>
        <w:numPr>
          <w:ilvl w:val="0"/>
          <w:numId w:val="11"/>
        </w:numPr>
        <w:ind w:firstLineChars="0"/>
        <w:jc w:val="both"/>
      </w:pPr>
      <w:r w:rsidRPr="0075643F">
        <w:rPr>
          <w:rFonts w:hint="eastAsia"/>
        </w:rPr>
        <w:t>将（1）中的结果矩阵的每列都减去该列的最小值，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381"/>
        <w:gridCol w:w="429"/>
        <w:gridCol w:w="421"/>
        <w:gridCol w:w="425"/>
      </w:tblGrid>
      <w:tr w:rsidR="00D0744F" w:rsidRPr="0075643F" w14:paraId="098161F2" w14:textId="77777777" w:rsidTr="009178CE">
        <w:trPr>
          <w:jc w:val="center"/>
        </w:trPr>
        <w:tc>
          <w:tcPr>
            <w:tcW w:w="381" w:type="dxa"/>
            <w:shd w:val="clear" w:color="auto" w:fill="auto"/>
          </w:tcPr>
          <w:p w14:paraId="73BB6D67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14:paraId="7860FA61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4</w:t>
            </w:r>
          </w:p>
        </w:tc>
        <w:tc>
          <w:tcPr>
            <w:tcW w:w="421" w:type="dxa"/>
            <w:shd w:val="clear" w:color="auto" w:fill="auto"/>
          </w:tcPr>
          <w:p w14:paraId="3B726615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14:paraId="2EC2FD6F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3</w:t>
            </w:r>
          </w:p>
        </w:tc>
      </w:tr>
      <w:tr w:rsidR="00D0744F" w:rsidRPr="0075643F" w14:paraId="73D037E8" w14:textId="77777777" w:rsidTr="009178CE">
        <w:trPr>
          <w:jc w:val="center"/>
        </w:trPr>
        <w:tc>
          <w:tcPr>
            <w:tcW w:w="381" w:type="dxa"/>
            <w:shd w:val="clear" w:color="auto" w:fill="auto"/>
          </w:tcPr>
          <w:p w14:paraId="4397337E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9</w:t>
            </w:r>
          </w:p>
        </w:tc>
        <w:tc>
          <w:tcPr>
            <w:tcW w:w="429" w:type="dxa"/>
            <w:shd w:val="clear" w:color="auto" w:fill="auto"/>
          </w:tcPr>
          <w:p w14:paraId="1A9F338E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21" w:type="dxa"/>
            <w:shd w:val="clear" w:color="auto" w:fill="auto"/>
          </w:tcPr>
          <w:p w14:paraId="68898CB3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14:paraId="7FE79F1E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0</w:t>
            </w:r>
          </w:p>
        </w:tc>
      </w:tr>
      <w:tr w:rsidR="00D0744F" w:rsidRPr="0075643F" w14:paraId="20F9DB5F" w14:textId="77777777" w:rsidTr="009178CE">
        <w:trPr>
          <w:jc w:val="center"/>
        </w:trPr>
        <w:tc>
          <w:tcPr>
            <w:tcW w:w="381" w:type="dxa"/>
            <w:shd w:val="clear" w:color="auto" w:fill="auto"/>
          </w:tcPr>
          <w:p w14:paraId="15FDC2C9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14:paraId="4326441A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0</w:t>
            </w:r>
          </w:p>
        </w:tc>
        <w:tc>
          <w:tcPr>
            <w:tcW w:w="421" w:type="dxa"/>
            <w:shd w:val="clear" w:color="auto" w:fill="auto"/>
          </w:tcPr>
          <w:p w14:paraId="2E0F844B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0</w:t>
            </w:r>
          </w:p>
        </w:tc>
        <w:tc>
          <w:tcPr>
            <w:tcW w:w="425" w:type="dxa"/>
            <w:shd w:val="clear" w:color="auto" w:fill="auto"/>
          </w:tcPr>
          <w:p w14:paraId="24530BD6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</w:tr>
      <w:tr w:rsidR="00D0744F" w:rsidRPr="0075643F" w14:paraId="4A2E7EF0" w14:textId="77777777" w:rsidTr="009178CE">
        <w:trPr>
          <w:jc w:val="center"/>
        </w:trPr>
        <w:tc>
          <w:tcPr>
            <w:tcW w:w="381" w:type="dxa"/>
            <w:shd w:val="clear" w:color="auto" w:fill="auto"/>
          </w:tcPr>
          <w:p w14:paraId="2C61A20E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29" w:type="dxa"/>
            <w:shd w:val="clear" w:color="auto" w:fill="auto"/>
          </w:tcPr>
          <w:p w14:paraId="3892C50F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21" w:type="dxa"/>
            <w:shd w:val="clear" w:color="auto" w:fill="auto"/>
          </w:tcPr>
          <w:p w14:paraId="719E9F59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14:paraId="6D53FD6F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0</w:t>
            </w:r>
          </w:p>
        </w:tc>
      </w:tr>
    </w:tbl>
    <w:p w14:paraId="74C8A183" w14:textId="77777777" w:rsidR="00D0744F" w:rsidRPr="0075643F" w:rsidRDefault="00D0744F" w:rsidP="00D0744F">
      <w:pPr>
        <w:pStyle w:val="a8"/>
        <w:widowControl w:val="0"/>
        <w:numPr>
          <w:ilvl w:val="0"/>
          <w:numId w:val="11"/>
        </w:numPr>
        <w:ind w:firstLineChars="0"/>
        <w:jc w:val="both"/>
      </w:pPr>
      <w:r w:rsidRPr="0075643F">
        <w:rPr>
          <w:rFonts w:hint="eastAsia"/>
        </w:rPr>
        <w:t>在（2）中的结果矩阵的各行各列中寻找独立0元，并记以</w:t>
      </w:r>
      <w:r w:rsidRPr="0075643F">
        <w:sym w:font="Wingdings 2" w:char="F069"/>
      </w:r>
      <w:r w:rsidRPr="0075643F">
        <w:rPr>
          <w:rFonts w:hint="eastAsia"/>
        </w:rPr>
        <w:t>。</w:t>
      </w:r>
      <w:r w:rsidRPr="0075643F">
        <w:sym w:font="Wingdings 2" w:char="F069"/>
      </w:r>
      <w:r w:rsidRPr="0075643F">
        <w:rPr>
          <w:rFonts w:hint="eastAsia"/>
        </w:rPr>
        <w:t>所在行和列的其他0元素记为</w:t>
      </w:r>
      <m:oMath>
        <m:r>
          <m:rPr>
            <m:sty m:val="p"/>
          </m:rPr>
          <w:rPr>
            <w:rFonts w:ascii="Cambria Math" w:hAnsi="Cambria Math"/>
          </w:rPr>
          <m:t>∅</m:t>
        </m:r>
      </m:oMath>
      <w:r w:rsidRPr="0075643F">
        <w:rPr>
          <w:rFonts w:hint="eastAsia"/>
        </w:rPr>
        <w:t>。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30"/>
        <w:gridCol w:w="430"/>
      </w:tblGrid>
      <w:tr w:rsidR="00D0744F" w:rsidRPr="0075643F" w14:paraId="564021DE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4FE9271C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sym w:font="Wingdings 2" w:char="F069"/>
            </w:r>
          </w:p>
        </w:tc>
        <w:tc>
          <w:tcPr>
            <w:tcW w:w="430" w:type="dxa"/>
            <w:shd w:val="clear" w:color="auto" w:fill="auto"/>
          </w:tcPr>
          <w:p w14:paraId="3E8E3537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4</w:t>
            </w:r>
          </w:p>
        </w:tc>
        <w:tc>
          <w:tcPr>
            <w:tcW w:w="421" w:type="dxa"/>
            <w:shd w:val="clear" w:color="auto" w:fill="auto"/>
          </w:tcPr>
          <w:p w14:paraId="709C42DD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30" w:type="dxa"/>
            <w:shd w:val="clear" w:color="auto" w:fill="auto"/>
          </w:tcPr>
          <w:p w14:paraId="35BE07DB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3</w:t>
            </w:r>
          </w:p>
        </w:tc>
      </w:tr>
      <w:tr w:rsidR="00D0744F" w:rsidRPr="0075643F" w14:paraId="2EE81DF7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75601C29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9</w:t>
            </w:r>
          </w:p>
        </w:tc>
        <w:tc>
          <w:tcPr>
            <w:tcW w:w="430" w:type="dxa"/>
            <w:shd w:val="clear" w:color="auto" w:fill="auto"/>
          </w:tcPr>
          <w:p w14:paraId="03253AEC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21" w:type="dxa"/>
            <w:shd w:val="clear" w:color="auto" w:fill="auto"/>
          </w:tcPr>
          <w:p w14:paraId="4652241C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30" w:type="dxa"/>
            <w:shd w:val="clear" w:color="auto" w:fill="auto"/>
          </w:tcPr>
          <w:p w14:paraId="58401EBD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sym w:font="Wingdings 2" w:char="F069"/>
            </w:r>
          </w:p>
        </w:tc>
      </w:tr>
      <w:tr w:rsidR="00D0744F" w:rsidRPr="0075643F" w14:paraId="0FE91231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19D25663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30" w:type="dxa"/>
            <w:shd w:val="clear" w:color="auto" w:fill="auto"/>
          </w:tcPr>
          <w:p w14:paraId="3548DCA5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1" w:type="dxa"/>
            <w:shd w:val="clear" w:color="auto" w:fill="auto"/>
          </w:tcPr>
          <w:p w14:paraId="47458720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sym w:font="Wingdings 2" w:char="F069"/>
            </w:r>
          </w:p>
        </w:tc>
        <w:tc>
          <w:tcPr>
            <w:tcW w:w="430" w:type="dxa"/>
            <w:shd w:val="clear" w:color="auto" w:fill="auto"/>
          </w:tcPr>
          <w:p w14:paraId="515DA0A7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</w:tr>
      <w:tr w:rsidR="00D0744F" w:rsidRPr="0075643F" w14:paraId="3B5BDD0A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7B6BAE60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30" w:type="dxa"/>
            <w:shd w:val="clear" w:color="auto" w:fill="auto"/>
          </w:tcPr>
          <w:p w14:paraId="6D0D8B23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21" w:type="dxa"/>
            <w:shd w:val="clear" w:color="auto" w:fill="auto"/>
          </w:tcPr>
          <w:p w14:paraId="3B9FBE11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30" w:type="dxa"/>
            <w:shd w:val="clear" w:color="auto" w:fill="auto"/>
          </w:tcPr>
          <w:p w14:paraId="7A4B71DB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</w:tr>
    </w:tbl>
    <w:p w14:paraId="4E3B937C" w14:textId="77777777" w:rsidR="00D0744F" w:rsidRPr="0075643F" w:rsidRDefault="00D0744F" w:rsidP="00D0744F">
      <w:pPr>
        <w:pStyle w:val="a8"/>
        <w:widowControl w:val="0"/>
        <w:numPr>
          <w:ilvl w:val="0"/>
          <w:numId w:val="11"/>
        </w:numPr>
        <w:ind w:firstLineChars="0"/>
        <w:jc w:val="both"/>
      </w:pPr>
      <w:r w:rsidRPr="0075643F">
        <w:rPr>
          <w:rFonts w:hint="eastAsia"/>
        </w:rPr>
        <w:t>独立0元的个数为3&lt;4，还未找到最优解，需要增加0元。将（3）中的结果矩阵中无</w:t>
      </w:r>
      <w:r w:rsidRPr="0075643F">
        <w:sym w:font="Wingdings 2" w:char="F069"/>
      </w:r>
      <w:r w:rsidRPr="0075643F">
        <w:rPr>
          <w:rFonts w:hint="eastAsia"/>
        </w:rPr>
        <w:t>的行，标记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 w:rsidRPr="0075643F">
        <w:rPr>
          <w:rFonts w:hint="eastAsia"/>
        </w:rPr>
        <w:t>。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30"/>
        <w:gridCol w:w="430"/>
        <w:gridCol w:w="425"/>
      </w:tblGrid>
      <w:tr w:rsidR="00D0744F" w:rsidRPr="0075643F" w14:paraId="7051F70A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5E95E77E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sym w:font="Wingdings 2" w:char="F069"/>
            </w:r>
          </w:p>
        </w:tc>
        <w:tc>
          <w:tcPr>
            <w:tcW w:w="430" w:type="dxa"/>
            <w:shd w:val="clear" w:color="auto" w:fill="auto"/>
          </w:tcPr>
          <w:p w14:paraId="37DEB8BF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4</w:t>
            </w:r>
          </w:p>
        </w:tc>
        <w:tc>
          <w:tcPr>
            <w:tcW w:w="421" w:type="dxa"/>
            <w:shd w:val="clear" w:color="auto" w:fill="auto"/>
          </w:tcPr>
          <w:p w14:paraId="76624768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335A60AF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2D3BF5D0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</w:tr>
      <w:tr w:rsidR="00D0744F" w:rsidRPr="0075643F" w14:paraId="278F5003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137F299B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9</w:t>
            </w:r>
          </w:p>
        </w:tc>
        <w:tc>
          <w:tcPr>
            <w:tcW w:w="430" w:type="dxa"/>
            <w:shd w:val="clear" w:color="auto" w:fill="auto"/>
          </w:tcPr>
          <w:p w14:paraId="106BD33D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21" w:type="dxa"/>
            <w:shd w:val="clear" w:color="auto" w:fill="auto"/>
          </w:tcPr>
          <w:p w14:paraId="139379EB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1BB8ED09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206A42BF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</w:tr>
      <w:tr w:rsidR="00D0744F" w:rsidRPr="0075643F" w14:paraId="100A7440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3FFD4687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30" w:type="dxa"/>
            <w:shd w:val="clear" w:color="auto" w:fill="auto"/>
          </w:tcPr>
          <w:p w14:paraId="72876ECC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1" w:type="dxa"/>
            <w:shd w:val="clear" w:color="auto" w:fill="auto"/>
          </w:tcPr>
          <w:p w14:paraId="50B28C6F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sym w:font="Wingdings 2" w:char="F069"/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6CC24FC5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757B2369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</w:tr>
      <w:tr w:rsidR="00D0744F" w:rsidRPr="0075643F" w14:paraId="27C5811B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7C1A6D86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30" w:type="dxa"/>
            <w:shd w:val="clear" w:color="auto" w:fill="auto"/>
          </w:tcPr>
          <w:p w14:paraId="1CE8A950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21" w:type="dxa"/>
            <w:shd w:val="clear" w:color="auto" w:fill="auto"/>
          </w:tcPr>
          <w:p w14:paraId="24B430D0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2FC171BB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2B34E86E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</w:tbl>
    <w:p w14:paraId="5EF6A4AD" w14:textId="77777777" w:rsidR="00D0744F" w:rsidRPr="0075643F" w:rsidRDefault="00D0744F" w:rsidP="00D0744F">
      <w:pPr>
        <w:pStyle w:val="a8"/>
        <w:widowControl w:val="0"/>
        <w:numPr>
          <w:ilvl w:val="0"/>
          <w:numId w:val="11"/>
        </w:numPr>
        <w:ind w:firstLineChars="0"/>
        <w:jc w:val="both"/>
      </w:pPr>
      <w:r w:rsidRPr="0075643F">
        <w:rPr>
          <w:rFonts w:hint="eastAsia"/>
        </w:rPr>
        <w:t>在（4）中的结果矩阵中标记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 w:rsidRPr="0075643F">
        <w:rPr>
          <w:rFonts w:hint="eastAsia"/>
        </w:rPr>
        <w:t>的行中0元所在的列，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 w:rsidRPr="0075643F">
        <w:rPr>
          <w:rFonts w:hint="eastAsia"/>
        </w:rPr>
        <w:t>。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30"/>
        <w:gridCol w:w="430"/>
        <w:gridCol w:w="425"/>
      </w:tblGrid>
      <w:tr w:rsidR="00D0744F" w:rsidRPr="0075643F" w14:paraId="07E4ACAD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37185FB5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sym w:font="Wingdings 2" w:char="F069"/>
            </w:r>
          </w:p>
        </w:tc>
        <w:tc>
          <w:tcPr>
            <w:tcW w:w="430" w:type="dxa"/>
            <w:shd w:val="clear" w:color="auto" w:fill="auto"/>
          </w:tcPr>
          <w:p w14:paraId="3D1C7AF2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4</w:t>
            </w:r>
          </w:p>
        </w:tc>
        <w:tc>
          <w:tcPr>
            <w:tcW w:w="421" w:type="dxa"/>
            <w:shd w:val="clear" w:color="auto" w:fill="auto"/>
          </w:tcPr>
          <w:p w14:paraId="08A567BD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4C897E9F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51CB861B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</w:tr>
      <w:tr w:rsidR="00D0744F" w:rsidRPr="0075643F" w14:paraId="3B6D070C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6AC12DC8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9</w:t>
            </w:r>
          </w:p>
        </w:tc>
        <w:tc>
          <w:tcPr>
            <w:tcW w:w="430" w:type="dxa"/>
            <w:shd w:val="clear" w:color="auto" w:fill="auto"/>
          </w:tcPr>
          <w:p w14:paraId="10062FB2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21" w:type="dxa"/>
            <w:shd w:val="clear" w:color="auto" w:fill="auto"/>
          </w:tcPr>
          <w:p w14:paraId="58607191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06F1A078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7EA5D86F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</w:tr>
      <w:tr w:rsidR="00D0744F" w:rsidRPr="0075643F" w14:paraId="30C4EB12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60B4206A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lastRenderedPageBreak/>
                  <m:t>∅</m:t>
                </m:r>
              </m:oMath>
            </m:oMathPara>
          </w:p>
        </w:tc>
        <w:tc>
          <w:tcPr>
            <w:tcW w:w="430" w:type="dxa"/>
            <w:shd w:val="clear" w:color="auto" w:fill="auto"/>
          </w:tcPr>
          <w:p w14:paraId="794C602A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1" w:type="dxa"/>
            <w:shd w:val="clear" w:color="auto" w:fill="auto"/>
          </w:tcPr>
          <w:p w14:paraId="02122D6A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sym w:font="Wingdings 2" w:char="F069"/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0E64DC41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4E626B8D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</w:tr>
      <w:tr w:rsidR="00D0744F" w:rsidRPr="0075643F" w14:paraId="0DF5769D" w14:textId="77777777" w:rsidTr="009178CE">
        <w:trPr>
          <w:jc w:val="center"/>
        </w:trPr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0D7AEC21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3FC1789E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14:paraId="7C3D1BF0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30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14:paraId="4F65BE86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0D4AE9BC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D0744F" w:rsidRPr="0075643F" w14:paraId="693A0276" w14:textId="77777777" w:rsidTr="009178CE">
        <w:trPr>
          <w:jc w:val="center"/>
        </w:trPr>
        <w:tc>
          <w:tcPr>
            <w:tcW w:w="430" w:type="dxa"/>
            <w:tcBorders>
              <w:left w:val="nil"/>
            </w:tcBorders>
            <w:shd w:val="clear" w:color="auto" w:fill="auto"/>
          </w:tcPr>
          <w:p w14:paraId="1CD42A0C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  <w:tc>
          <w:tcPr>
            <w:tcW w:w="430" w:type="dxa"/>
            <w:shd w:val="clear" w:color="auto" w:fill="auto"/>
          </w:tcPr>
          <w:p w14:paraId="125DCD01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  <w:tc>
          <w:tcPr>
            <w:tcW w:w="421" w:type="dxa"/>
            <w:shd w:val="clear" w:color="auto" w:fill="auto"/>
          </w:tcPr>
          <w:p w14:paraId="338E4D25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75325D9A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283DE2FE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</w:tr>
    </w:tbl>
    <w:p w14:paraId="717D610D" w14:textId="77777777" w:rsidR="00D0744F" w:rsidRPr="0075643F" w:rsidRDefault="00D0744F" w:rsidP="00D0744F">
      <w:pPr>
        <w:pStyle w:val="a8"/>
        <w:widowControl w:val="0"/>
        <w:numPr>
          <w:ilvl w:val="0"/>
          <w:numId w:val="11"/>
        </w:numPr>
        <w:ind w:firstLineChars="0"/>
        <w:jc w:val="both"/>
      </w:pPr>
      <w:r w:rsidRPr="0075643F">
        <w:rPr>
          <w:rFonts w:hint="eastAsia"/>
        </w:rPr>
        <w:t>在（5）的结果矩阵中，标记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 w:rsidRPr="0075643F">
        <w:rPr>
          <w:rFonts w:hint="eastAsia"/>
        </w:rPr>
        <w:t>的列中</w:t>
      </w:r>
      <w:r w:rsidRPr="0075643F">
        <w:sym w:font="Wingdings 2" w:char="F069"/>
      </w:r>
      <w:proofErr w:type="gramStart"/>
      <w:r w:rsidRPr="0075643F">
        <w:rPr>
          <w:rFonts w:hint="eastAsia"/>
        </w:rPr>
        <w:t>元所在</w:t>
      </w:r>
      <w:proofErr w:type="gramEnd"/>
      <w:r w:rsidRPr="0075643F">
        <w:rPr>
          <w:rFonts w:hint="eastAsia"/>
        </w:rPr>
        <w:t>的行，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 w:rsidRPr="0075643F">
        <w:rPr>
          <w:rFonts w:hint="eastAsia"/>
        </w:rPr>
        <w:t>。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30"/>
        <w:gridCol w:w="430"/>
        <w:gridCol w:w="425"/>
      </w:tblGrid>
      <w:tr w:rsidR="00D0744F" w:rsidRPr="0075643F" w14:paraId="2D0BC20D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7201170C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sym w:font="Wingdings 2" w:char="F069"/>
            </w:r>
          </w:p>
        </w:tc>
        <w:tc>
          <w:tcPr>
            <w:tcW w:w="430" w:type="dxa"/>
            <w:shd w:val="clear" w:color="auto" w:fill="auto"/>
          </w:tcPr>
          <w:p w14:paraId="2EDE13C8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4</w:t>
            </w:r>
          </w:p>
        </w:tc>
        <w:tc>
          <w:tcPr>
            <w:tcW w:w="421" w:type="dxa"/>
            <w:shd w:val="clear" w:color="auto" w:fill="auto"/>
          </w:tcPr>
          <w:p w14:paraId="18A9B334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414C99AC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32B035C6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</w:tr>
      <w:tr w:rsidR="00D0744F" w:rsidRPr="0075643F" w14:paraId="19B737C1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37202D63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9</w:t>
            </w:r>
          </w:p>
        </w:tc>
        <w:tc>
          <w:tcPr>
            <w:tcW w:w="430" w:type="dxa"/>
            <w:shd w:val="clear" w:color="auto" w:fill="auto"/>
          </w:tcPr>
          <w:p w14:paraId="6879FF70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21" w:type="dxa"/>
            <w:shd w:val="clear" w:color="auto" w:fill="auto"/>
          </w:tcPr>
          <w:p w14:paraId="2B4948AD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3575D849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04F72E48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D0744F" w:rsidRPr="0075643F" w14:paraId="6549FB8F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24E2B86A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30" w:type="dxa"/>
            <w:shd w:val="clear" w:color="auto" w:fill="auto"/>
          </w:tcPr>
          <w:p w14:paraId="28C9710F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1" w:type="dxa"/>
            <w:shd w:val="clear" w:color="auto" w:fill="auto"/>
          </w:tcPr>
          <w:p w14:paraId="530308EA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sym w:font="Wingdings 2" w:char="F069"/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3679E940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7DF619D5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</w:tr>
      <w:tr w:rsidR="00D0744F" w:rsidRPr="0075643F" w14:paraId="71C74656" w14:textId="77777777" w:rsidTr="009178CE">
        <w:trPr>
          <w:jc w:val="center"/>
        </w:trPr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62448E77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7B1A4C2F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14:paraId="3AE9A8ED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30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14:paraId="31025DB2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42D14816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D0744F" w:rsidRPr="0075643F" w14:paraId="38E3251F" w14:textId="77777777" w:rsidTr="009178CE">
        <w:trPr>
          <w:jc w:val="center"/>
        </w:trPr>
        <w:tc>
          <w:tcPr>
            <w:tcW w:w="430" w:type="dxa"/>
            <w:tcBorders>
              <w:left w:val="nil"/>
            </w:tcBorders>
            <w:shd w:val="clear" w:color="auto" w:fill="auto"/>
          </w:tcPr>
          <w:p w14:paraId="04E242FD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  <w:tc>
          <w:tcPr>
            <w:tcW w:w="430" w:type="dxa"/>
            <w:shd w:val="clear" w:color="auto" w:fill="auto"/>
          </w:tcPr>
          <w:p w14:paraId="77308D31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  <w:tc>
          <w:tcPr>
            <w:tcW w:w="421" w:type="dxa"/>
            <w:shd w:val="clear" w:color="auto" w:fill="auto"/>
          </w:tcPr>
          <w:p w14:paraId="1CA5943A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17343FA0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4A79ACB3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</w:tr>
    </w:tbl>
    <w:p w14:paraId="7D13E4C8" w14:textId="77777777" w:rsidR="00D0744F" w:rsidRPr="0075643F" w:rsidRDefault="00D0744F" w:rsidP="00D0744F">
      <w:pPr>
        <w:pStyle w:val="a8"/>
        <w:widowControl w:val="0"/>
        <w:numPr>
          <w:ilvl w:val="0"/>
          <w:numId w:val="11"/>
        </w:numPr>
        <w:ind w:firstLineChars="0"/>
        <w:jc w:val="both"/>
      </w:pPr>
      <w:r w:rsidRPr="0075643F">
        <w:rPr>
          <w:rFonts w:hint="eastAsia"/>
        </w:rPr>
        <w:t>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 w:rsidRPr="0075643F">
        <w:rPr>
          <w:rFonts w:hint="eastAsia"/>
        </w:rPr>
        <w:t>的行中所有0元</w:t>
      </w:r>
      <w:proofErr w:type="gramStart"/>
      <w:r w:rsidRPr="0075643F">
        <w:rPr>
          <w:rFonts w:hint="eastAsia"/>
        </w:rPr>
        <w:t>所在列都已</w:t>
      </w:r>
      <w:proofErr w:type="gramEnd"/>
      <w:r w:rsidRPr="0075643F">
        <w:rPr>
          <w:rFonts w:hint="eastAsia"/>
        </w:rPr>
        <w:t>被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 w:rsidRPr="0075643F">
        <w:rPr>
          <w:rFonts w:hint="eastAsia"/>
        </w:rPr>
        <w:t>。在（6）中的结果矩阵中，将无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 w:rsidRPr="0075643F">
        <w:rPr>
          <w:rFonts w:hint="eastAsia"/>
        </w:rPr>
        <w:t>的行，以及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 w:rsidRPr="0075643F">
        <w:rPr>
          <w:rFonts w:hint="eastAsia"/>
        </w:rPr>
        <w:t>的列划线（标黄），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30"/>
        <w:gridCol w:w="430"/>
        <w:gridCol w:w="425"/>
      </w:tblGrid>
      <w:tr w:rsidR="00D0744F" w:rsidRPr="0075643F" w14:paraId="7C0C6B08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7F3CDAA4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w:r w:rsidRPr="0075643F">
              <w:rPr>
                <w:highlight w:val="yellow"/>
              </w:rPr>
              <w:sym w:font="Wingdings 2" w:char="F069"/>
            </w:r>
          </w:p>
        </w:tc>
        <w:tc>
          <w:tcPr>
            <w:tcW w:w="430" w:type="dxa"/>
            <w:shd w:val="clear" w:color="auto" w:fill="auto"/>
          </w:tcPr>
          <w:p w14:paraId="5C9CCDDF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w:r w:rsidRPr="0075643F">
              <w:rPr>
                <w:rFonts w:hint="eastAsia"/>
                <w:highlight w:val="yellow"/>
              </w:rPr>
              <w:t>4</w:t>
            </w:r>
          </w:p>
        </w:tc>
        <w:tc>
          <w:tcPr>
            <w:tcW w:w="421" w:type="dxa"/>
            <w:shd w:val="clear" w:color="auto" w:fill="auto"/>
          </w:tcPr>
          <w:p w14:paraId="0692CD71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w:r w:rsidRPr="0075643F">
              <w:rPr>
                <w:rFonts w:hint="eastAsia"/>
                <w:highlight w:val="yellow"/>
              </w:rPr>
              <w:t>1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48E00AF8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w:r w:rsidRPr="0075643F">
              <w:rPr>
                <w:rFonts w:hint="eastAsia"/>
                <w:highlight w:val="yellow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5611984B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</w:tr>
      <w:tr w:rsidR="00D0744F" w:rsidRPr="0075643F" w14:paraId="2020464F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0373006E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9</w:t>
            </w:r>
          </w:p>
        </w:tc>
        <w:tc>
          <w:tcPr>
            <w:tcW w:w="430" w:type="dxa"/>
            <w:shd w:val="clear" w:color="auto" w:fill="auto"/>
          </w:tcPr>
          <w:p w14:paraId="6DE42C70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21" w:type="dxa"/>
            <w:shd w:val="clear" w:color="auto" w:fill="auto"/>
          </w:tcPr>
          <w:p w14:paraId="6589B288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6E92F055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w:r w:rsidRPr="0075643F">
              <w:rPr>
                <w:highlight w:val="yellow"/>
              </w:rPr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161AE06C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D0744F" w:rsidRPr="0075643F" w14:paraId="499F736F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11360B96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30" w:type="dxa"/>
            <w:shd w:val="clear" w:color="auto" w:fill="auto"/>
          </w:tcPr>
          <w:p w14:paraId="61672686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21" w:type="dxa"/>
            <w:shd w:val="clear" w:color="auto" w:fill="auto"/>
          </w:tcPr>
          <w:p w14:paraId="4D3DC2E3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w:r w:rsidRPr="0075643F">
              <w:rPr>
                <w:highlight w:val="yellow"/>
              </w:rPr>
              <w:sym w:font="Wingdings 2" w:char="F069"/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556A60FF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w:r w:rsidRPr="0075643F">
              <w:rPr>
                <w:rFonts w:hint="eastAsia"/>
                <w:highlight w:val="yellow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6D17EB01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</w:tr>
      <w:tr w:rsidR="00D0744F" w:rsidRPr="0075643F" w14:paraId="580A80EF" w14:textId="77777777" w:rsidTr="009178CE">
        <w:trPr>
          <w:jc w:val="center"/>
        </w:trPr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051C3CB9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27523F0E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14:paraId="1949B842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430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14:paraId="3C2E69FC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5BA4B040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D0744F" w:rsidRPr="0075643F" w14:paraId="4E1F3523" w14:textId="77777777" w:rsidTr="009178CE">
        <w:trPr>
          <w:jc w:val="center"/>
        </w:trPr>
        <w:tc>
          <w:tcPr>
            <w:tcW w:w="430" w:type="dxa"/>
            <w:tcBorders>
              <w:left w:val="nil"/>
            </w:tcBorders>
            <w:shd w:val="clear" w:color="auto" w:fill="auto"/>
          </w:tcPr>
          <w:p w14:paraId="26012A11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  <w:tc>
          <w:tcPr>
            <w:tcW w:w="430" w:type="dxa"/>
            <w:shd w:val="clear" w:color="auto" w:fill="auto"/>
          </w:tcPr>
          <w:p w14:paraId="15B78E78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  <w:tc>
          <w:tcPr>
            <w:tcW w:w="421" w:type="dxa"/>
            <w:shd w:val="clear" w:color="auto" w:fill="auto"/>
          </w:tcPr>
          <w:p w14:paraId="3DE13F3A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05435F4D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04ABCE8A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</w:tr>
    </w:tbl>
    <w:p w14:paraId="1E46519D" w14:textId="77777777" w:rsidR="00D0744F" w:rsidRPr="0075643F" w:rsidRDefault="00D0744F" w:rsidP="00D0744F">
      <w:pPr>
        <w:pStyle w:val="a8"/>
        <w:widowControl w:val="0"/>
        <w:numPr>
          <w:ilvl w:val="0"/>
          <w:numId w:val="11"/>
        </w:numPr>
        <w:ind w:firstLineChars="0"/>
        <w:jc w:val="both"/>
      </w:pPr>
      <w:r w:rsidRPr="0075643F">
        <w:rPr>
          <w:rFonts w:hint="eastAsia"/>
        </w:rPr>
        <w:t>选取（7）中的结果矩阵中未被划线（标黄）覆盖的元素中的最小元素，也就是1。将</w:t>
      </w:r>
      <w:r w:rsidRPr="00FE3347">
        <w:rPr>
          <w:rFonts w:hint="eastAsia"/>
          <w:highlight w:val="yellow"/>
        </w:rPr>
        <w:t>标记</w:t>
      </w:r>
      <m:oMath>
        <m:r>
          <m:rPr>
            <m:sty m:val="p"/>
          </m:rPr>
          <w:rPr>
            <w:rFonts w:ascii="Cambria Math" w:hAnsi="Cambria Math"/>
            <w:highlight w:val="yellow"/>
          </w:rPr>
          <m:t>√</m:t>
        </m:r>
      </m:oMath>
      <w:r w:rsidRPr="00FE3347">
        <w:rPr>
          <w:rFonts w:hint="eastAsia"/>
          <w:highlight w:val="yellow"/>
        </w:rPr>
        <w:t>的行</w:t>
      </w:r>
      <w:r w:rsidRPr="0075643F">
        <w:rPr>
          <w:rFonts w:hint="eastAsia"/>
        </w:rPr>
        <w:t>的所有元素都减去最小元素，再将</w:t>
      </w:r>
      <w:r w:rsidRPr="00FE3347">
        <w:rPr>
          <w:rFonts w:hint="eastAsia"/>
          <w:highlight w:val="yellow"/>
        </w:rPr>
        <w:t>标记为</w:t>
      </w:r>
      <m:oMath>
        <m:r>
          <m:rPr>
            <m:sty m:val="p"/>
          </m:rPr>
          <w:rPr>
            <w:rFonts w:ascii="Cambria Math" w:hAnsi="Cambria Math"/>
            <w:highlight w:val="yellow"/>
          </w:rPr>
          <m:t>√</m:t>
        </m:r>
      </m:oMath>
      <w:r w:rsidRPr="00FE3347">
        <w:rPr>
          <w:rFonts w:hint="eastAsia"/>
          <w:highlight w:val="yellow"/>
        </w:rPr>
        <w:t>的列</w:t>
      </w:r>
      <w:r w:rsidRPr="0075643F">
        <w:rPr>
          <w:rFonts w:hint="eastAsia"/>
        </w:rPr>
        <w:t>的所有元素都加上最小元素。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30"/>
        <w:gridCol w:w="430"/>
        <w:gridCol w:w="425"/>
      </w:tblGrid>
      <w:tr w:rsidR="00D0744F" w:rsidRPr="0075643F" w14:paraId="5E334A64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0AB5BBF8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w:r w:rsidRPr="0075643F">
              <w:rPr>
                <w:highlight w:val="yellow"/>
              </w:rPr>
              <w:sym w:font="Wingdings 2" w:char="F069"/>
            </w:r>
          </w:p>
        </w:tc>
        <w:tc>
          <w:tcPr>
            <w:tcW w:w="430" w:type="dxa"/>
            <w:shd w:val="clear" w:color="auto" w:fill="auto"/>
          </w:tcPr>
          <w:p w14:paraId="78F8DAF4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w:r w:rsidRPr="0075643F">
              <w:rPr>
                <w:rFonts w:hint="eastAsia"/>
                <w:highlight w:val="yellow"/>
              </w:rPr>
              <w:t>4</w:t>
            </w:r>
          </w:p>
        </w:tc>
        <w:tc>
          <w:tcPr>
            <w:tcW w:w="430" w:type="dxa"/>
            <w:shd w:val="clear" w:color="auto" w:fill="auto"/>
          </w:tcPr>
          <w:p w14:paraId="7DF4B5E0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w:r w:rsidRPr="0075643F">
              <w:rPr>
                <w:rFonts w:hint="eastAsia"/>
                <w:highlight w:val="yellow"/>
              </w:rPr>
              <w:t>1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2FF260AA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w:r w:rsidRPr="0075643F">
              <w:rPr>
                <w:rFonts w:hint="eastAsia"/>
                <w:highlight w:val="yellow"/>
              </w:rPr>
              <w:t>4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00733134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</w:tr>
      <w:tr w:rsidR="00D0744F" w:rsidRPr="0075643F" w14:paraId="55470A13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70B9C880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8</w:t>
            </w:r>
          </w:p>
        </w:tc>
        <w:tc>
          <w:tcPr>
            <w:tcW w:w="430" w:type="dxa"/>
            <w:shd w:val="clear" w:color="auto" w:fill="auto"/>
          </w:tcPr>
          <w:p w14:paraId="224DCA91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30" w:type="dxa"/>
            <w:shd w:val="clear" w:color="auto" w:fill="auto"/>
          </w:tcPr>
          <w:p w14:paraId="1D60DE17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2834E1C9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w:r w:rsidRPr="0075643F">
              <w:rPr>
                <w:highlight w:val="yellow"/>
              </w:rPr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0FC6B629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D0744F" w:rsidRPr="0075643F" w14:paraId="4D9AB038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215A6A2C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30" w:type="dxa"/>
            <w:shd w:val="clear" w:color="auto" w:fill="auto"/>
          </w:tcPr>
          <w:p w14:paraId="24A7E9B6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30" w:type="dxa"/>
            <w:shd w:val="clear" w:color="auto" w:fill="auto"/>
          </w:tcPr>
          <w:p w14:paraId="58BDA8C8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w:r w:rsidRPr="0075643F">
              <w:rPr>
                <w:highlight w:val="yellow"/>
              </w:rPr>
              <w:sym w:font="Wingdings 2" w:char="F069"/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7F00ED4C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w:r w:rsidRPr="0075643F">
              <w:rPr>
                <w:rFonts w:hint="eastAsia"/>
                <w:highlight w:val="yellow"/>
              </w:rPr>
              <w:t>2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619C8B59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</w:tr>
      <w:tr w:rsidR="00D0744F" w:rsidRPr="0075643F" w14:paraId="3B4065B5" w14:textId="77777777" w:rsidTr="009178CE">
        <w:trPr>
          <w:jc w:val="center"/>
        </w:trPr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42673AD9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0</w:t>
            </w:r>
          </w:p>
        </w:tc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0D495CE5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0</w:t>
            </w:r>
          </w:p>
        </w:tc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527D6A4C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30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14:paraId="3063CCC9" w14:textId="77777777" w:rsidR="00D0744F" w:rsidRPr="0075643F" w:rsidRDefault="00D0744F" w:rsidP="009178CE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7FB4196D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D0744F" w:rsidRPr="0075643F" w14:paraId="3B4855AC" w14:textId="77777777" w:rsidTr="009178CE">
        <w:trPr>
          <w:jc w:val="center"/>
        </w:trPr>
        <w:tc>
          <w:tcPr>
            <w:tcW w:w="430" w:type="dxa"/>
            <w:tcBorders>
              <w:left w:val="nil"/>
            </w:tcBorders>
            <w:shd w:val="clear" w:color="auto" w:fill="auto"/>
          </w:tcPr>
          <w:p w14:paraId="308A9504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  <w:tc>
          <w:tcPr>
            <w:tcW w:w="430" w:type="dxa"/>
            <w:shd w:val="clear" w:color="auto" w:fill="auto"/>
          </w:tcPr>
          <w:p w14:paraId="4F838023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  <w:tc>
          <w:tcPr>
            <w:tcW w:w="430" w:type="dxa"/>
            <w:shd w:val="clear" w:color="auto" w:fill="auto"/>
          </w:tcPr>
          <w:p w14:paraId="02D795B6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2397162D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763A7285" w14:textId="77777777" w:rsidR="00D0744F" w:rsidRPr="0075643F" w:rsidRDefault="00D0744F" w:rsidP="009178CE">
            <w:pPr>
              <w:pStyle w:val="a8"/>
              <w:ind w:firstLineChars="0" w:firstLine="0"/>
            </w:pPr>
          </w:p>
        </w:tc>
      </w:tr>
    </w:tbl>
    <w:p w14:paraId="610B7CFA" w14:textId="77777777" w:rsidR="00D0744F" w:rsidRPr="0075643F" w:rsidRDefault="00D0744F" w:rsidP="00D0744F">
      <w:pPr>
        <w:pStyle w:val="a8"/>
        <w:widowControl w:val="0"/>
        <w:numPr>
          <w:ilvl w:val="0"/>
          <w:numId w:val="11"/>
        </w:numPr>
        <w:ind w:firstLineChars="0"/>
        <w:jc w:val="both"/>
      </w:pPr>
      <w:r w:rsidRPr="0075643F">
        <w:rPr>
          <w:rFonts w:hint="eastAsia"/>
        </w:rPr>
        <w:t>重复（3）的处理。在（8）的结果矩阵中重新寻找独立0元。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30"/>
        <w:gridCol w:w="430"/>
      </w:tblGrid>
      <w:tr w:rsidR="00D0744F" w:rsidRPr="0075643F" w14:paraId="3A3A7A59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10C66654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sym w:font="Wingdings 2" w:char="F069"/>
            </w:r>
          </w:p>
        </w:tc>
        <w:tc>
          <w:tcPr>
            <w:tcW w:w="430" w:type="dxa"/>
            <w:shd w:val="clear" w:color="auto" w:fill="auto"/>
          </w:tcPr>
          <w:p w14:paraId="26506063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4</w:t>
            </w:r>
          </w:p>
        </w:tc>
        <w:tc>
          <w:tcPr>
            <w:tcW w:w="430" w:type="dxa"/>
            <w:shd w:val="clear" w:color="auto" w:fill="auto"/>
          </w:tcPr>
          <w:p w14:paraId="748E6E75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17307D10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4</w:t>
            </w:r>
          </w:p>
        </w:tc>
      </w:tr>
      <w:tr w:rsidR="00D0744F" w:rsidRPr="0075643F" w14:paraId="096FA153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70747043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8</w:t>
            </w:r>
          </w:p>
        </w:tc>
        <w:tc>
          <w:tcPr>
            <w:tcW w:w="430" w:type="dxa"/>
            <w:shd w:val="clear" w:color="auto" w:fill="auto"/>
          </w:tcPr>
          <w:p w14:paraId="3E03A291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30" w:type="dxa"/>
            <w:shd w:val="clear" w:color="auto" w:fill="auto"/>
          </w:tcPr>
          <w:p w14:paraId="2C8061A1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542E25DE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sym w:font="Wingdings 2" w:char="F069"/>
            </w:r>
          </w:p>
        </w:tc>
      </w:tr>
      <w:tr w:rsidR="00D0744F" w:rsidRPr="0075643F" w14:paraId="1A0BCB76" w14:textId="77777777" w:rsidTr="009178CE">
        <w:trPr>
          <w:jc w:val="center"/>
        </w:trPr>
        <w:tc>
          <w:tcPr>
            <w:tcW w:w="430" w:type="dxa"/>
            <w:shd w:val="clear" w:color="auto" w:fill="auto"/>
          </w:tcPr>
          <w:p w14:paraId="1A8CA14E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30" w:type="dxa"/>
            <w:shd w:val="clear" w:color="auto" w:fill="auto"/>
          </w:tcPr>
          <w:p w14:paraId="2014F100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30" w:type="dxa"/>
            <w:shd w:val="clear" w:color="auto" w:fill="auto"/>
          </w:tcPr>
          <w:p w14:paraId="5E6E414C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sym w:font="Wingdings 2" w:char="F069"/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46CBF892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2</w:t>
            </w:r>
          </w:p>
        </w:tc>
      </w:tr>
      <w:tr w:rsidR="00D0744F" w:rsidRPr="0075643F" w14:paraId="1F8D8B92" w14:textId="77777777" w:rsidTr="009178CE">
        <w:trPr>
          <w:jc w:val="center"/>
        </w:trPr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51894036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1971495C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sym w:font="Wingdings 2" w:char="F069"/>
            </w:r>
          </w:p>
        </w:tc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2A181DEC" w14:textId="77777777" w:rsidR="00D0744F" w:rsidRPr="0075643F" w:rsidRDefault="00D0744F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430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14:paraId="7A40B5DB" w14:textId="77777777" w:rsidR="00D0744F" w:rsidRPr="0075643F" w:rsidRDefault="00D0744F" w:rsidP="009178CE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</w:tr>
    </w:tbl>
    <w:p w14:paraId="14302101" w14:textId="77777777" w:rsidR="00D0744F" w:rsidRPr="0075643F" w:rsidRDefault="00D0744F" w:rsidP="00D0744F">
      <w:pPr>
        <w:pStyle w:val="a8"/>
        <w:widowControl w:val="0"/>
        <w:numPr>
          <w:ilvl w:val="0"/>
          <w:numId w:val="11"/>
        </w:numPr>
        <w:ind w:firstLineChars="0"/>
        <w:jc w:val="both"/>
      </w:pPr>
      <w:r w:rsidRPr="0075643F">
        <w:rPr>
          <w:rFonts w:hint="eastAsia"/>
        </w:rPr>
        <w:t>独立0元的个数为4个，因此，找到最优解。</w:t>
      </w:r>
    </w:p>
    <w:p w14:paraId="156EE959" w14:textId="77777777" w:rsidR="00D0744F" w:rsidRPr="0075643F" w:rsidRDefault="00D0744F" w:rsidP="00D0744F">
      <w:pPr>
        <w:pStyle w:val="a8"/>
        <w:ind w:left="720" w:firstLineChars="0" w:firstLine="0"/>
      </w:pPr>
      <w:r w:rsidRPr="0075643F">
        <w:rPr>
          <w:rFonts w:hint="eastAsia"/>
        </w:rPr>
        <w:t>最优解为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  <m:r>
              <w:rPr>
                <w:rFonts w:ascii="Cambria Math" w:hAnsi="Cambria Math" w:hint="eastAsia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 w:hint="eastAsia"/>
              </w:rPr>
              <m:t>4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  <m:r>
              <w:rPr>
                <w:rFonts w:ascii="Cambria Math" w:hAnsi="Cambria Math" w:hint="eastAsia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 w:hint="eastAsia"/>
              </w:rPr>
              <m:t>2</m:t>
            </m:r>
          </m:sub>
        </m:sSub>
        <m:r>
          <w:rPr>
            <w:rFonts w:ascii="Cambria Math" w:hAnsi="Cambria Math"/>
          </w:rPr>
          <m:t>=1,</m:t>
        </m:r>
      </m:oMath>
      <w:r w:rsidRPr="0075643F">
        <w:rPr>
          <w:rFonts w:hint="eastAsia"/>
        </w:rPr>
        <w:t>其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Pr="0075643F">
        <w:rPr>
          <w:rFonts w:hint="eastAsia"/>
        </w:rPr>
        <w:t>都为0。最优值Z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  <m:r>
              <w:rPr>
                <w:rFonts w:ascii="Cambria Math" w:hAnsi="Cambria Math" w:hint="eastAsia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 w:hint="eastAsia"/>
              </w:rPr>
              <m:t>4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  <m:r>
              <w:rPr>
                <w:rFonts w:ascii="Cambria Math" w:hAnsi="Cambria Math" w:hint="eastAsia"/>
              </w:rPr>
              <m:t>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 w:hint="eastAsia"/>
              </w:rPr>
              <m:t>2</m:t>
            </m:r>
          </m:sub>
        </m:sSub>
      </m:oMath>
      <w:r w:rsidRPr="0075643F">
        <w:rPr>
          <w:rFonts w:hint="eastAsia"/>
        </w:rPr>
        <w:t>=17.</w:t>
      </w:r>
    </w:p>
    <w:p w14:paraId="5AFAC7D5" w14:textId="77777777" w:rsidR="00D0744F" w:rsidRPr="0075643F" w:rsidRDefault="00D0744F" w:rsidP="00D0744F">
      <w:pPr>
        <w:pStyle w:val="a8"/>
        <w:ind w:left="720" w:firstLineChars="0" w:firstLine="0"/>
      </w:pPr>
      <w:r w:rsidRPr="0075643F">
        <w:rPr>
          <w:rFonts w:hint="eastAsia"/>
        </w:rPr>
        <w:t>因此，应</w:t>
      </w:r>
      <w:proofErr w:type="gramStart"/>
      <w:r w:rsidRPr="0075643F">
        <w:rPr>
          <w:rFonts w:hint="eastAsia"/>
        </w:rPr>
        <w:t>指派甲完成</w:t>
      </w:r>
      <w:proofErr w:type="gramEnd"/>
      <w:r w:rsidRPr="0075643F">
        <w:rPr>
          <w:rFonts w:hint="eastAsia"/>
        </w:rPr>
        <w:t>工作A，</w:t>
      </w:r>
      <w:proofErr w:type="gramStart"/>
      <w:r w:rsidRPr="0075643F">
        <w:rPr>
          <w:rFonts w:hint="eastAsia"/>
        </w:rPr>
        <w:t>乙完成</w:t>
      </w:r>
      <w:proofErr w:type="gramEnd"/>
      <w:r w:rsidRPr="0075643F">
        <w:rPr>
          <w:rFonts w:hint="eastAsia"/>
        </w:rPr>
        <w:t>工作D，</w:t>
      </w:r>
      <w:proofErr w:type="gramStart"/>
      <w:r w:rsidRPr="0075643F">
        <w:rPr>
          <w:rFonts w:hint="eastAsia"/>
        </w:rPr>
        <w:t>丙完成</w:t>
      </w:r>
      <w:proofErr w:type="gramEnd"/>
      <w:r w:rsidRPr="0075643F">
        <w:rPr>
          <w:rFonts w:hint="eastAsia"/>
        </w:rPr>
        <w:t>工作C，</w:t>
      </w:r>
      <w:proofErr w:type="gramStart"/>
      <w:r w:rsidRPr="0075643F">
        <w:rPr>
          <w:rFonts w:hint="eastAsia"/>
        </w:rPr>
        <w:t>丁完成</w:t>
      </w:r>
      <w:proofErr w:type="gramEnd"/>
      <w:r w:rsidRPr="0075643F">
        <w:rPr>
          <w:rFonts w:hint="eastAsia"/>
        </w:rPr>
        <w:t>工作B。此时总耗时最少，为Z=17（小时）。</w:t>
      </w:r>
    </w:p>
    <w:p w14:paraId="0BD2015F" w14:textId="2AD386F5" w:rsidR="00F77DFB" w:rsidRDefault="00F77DFB">
      <w:pPr>
        <w:widowControl/>
        <w:jc w:val="left"/>
        <w:rPr>
          <w:rFonts w:ascii="宋体" w:hAnsi="宋体" w:cs="宋体" w:hint="eastAsia"/>
          <w:kern w:val="0"/>
          <w:sz w:val="24"/>
        </w:rPr>
      </w:pPr>
    </w:p>
    <w:sectPr w:rsidR="00F77DFB" w:rsidSect="00F3234C">
      <w:headerReference w:type="default" r:id="rId107"/>
      <w:footerReference w:type="even" r:id="rId108"/>
      <w:footerReference w:type="default" r:id="rId109"/>
      <w:pgSz w:w="10433" w:h="14742"/>
      <w:pgMar w:top="1304" w:right="1304" w:bottom="1304" w:left="1304" w:header="1077" w:footer="794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5CECF1" w14:textId="77777777" w:rsidR="00DA2133" w:rsidRDefault="00DA2133">
      <w:r>
        <w:separator/>
      </w:r>
    </w:p>
  </w:endnote>
  <w:endnote w:type="continuationSeparator" w:id="0">
    <w:p w14:paraId="0622E7A0" w14:textId="77777777" w:rsidR="00DA2133" w:rsidRDefault="00DA21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A79545" w14:textId="77777777" w:rsidR="000C5E1B" w:rsidRDefault="000C5E1B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6D164338" w14:textId="77777777" w:rsidR="000C5E1B" w:rsidRDefault="000C5E1B">
    <w:pPr>
      <w:pStyle w:val="a3"/>
    </w:pPr>
  </w:p>
  <w:p w14:paraId="0A1D9C4E" w14:textId="77777777" w:rsidR="000C5E1B" w:rsidRDefault="000C5E1B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6A6D21" w14:textId="77777777" w:rsidR="000C5E1B" w:rsidRDefault="000C5E1B">
    <w:pPr>
      <w:pStyle w:val="a3"/>
      <w:jc w:val="center"/>
      <w:rPr>
        <w:sz w:val="21"/>
      </w:rPr>
    </w:pPr>
    <w:r>
      <w:rPr>
        <w:rFonts w:hint="eastAsia"/>
        <w:sz w:val="21"/>
      </w:rPr>
      <w:t>第</w:t>
    </w:r>
    <w:r w:rsidRPr="00BA15E3">
      <w:rPr>
        <w:sz w:val="21"/>
      </w:rPr>
      <w:t xml:space="preserve"> </w:t>
    </w:r>
    <w:r w:rsidRPr="00BA15E3">
      <w:rPr>
        <w:sz w:val="21"/>
      </w:rPr>
      <w:fldChar w:fldCharType="begin"/>
    </w:r>
    <w:r w:rsidRPr="00BA15E3">
      <w:rPr>
        <w:sz w:val="21"/>
      </w:rPr>
      <w:instrText xml:space="preserve"> PAGE </w:instrText>
    </w:r>
    <w:r w:rsidRPr="00BA15E3">
      <w:rPr>
        <w:sz w:val="21"/>
      </w:rPr>
      <w:fldChar w:fldCharType="separate"/>
    </w:r>
    <w:r>
      <w:rPr>
        <w:noProof/>
        <w:sz w:val="21"/>
      </w:rPr>
      <w:t>9</w:t>
    </w:r>
    <w:r w:rsidRPr="00BA15E3">
      <w:rPr>
        <w:sz w:val="21"/>
      </w:rPr>
      <w:fldChar w:fldCharType="end"/>
    </w:r>
    <w:r w:rsidRPr="00BA15E3">
      <w:rPr>
        <w:sz w:val="21"/>
      </w:rPr>
      <w:t xml:space="preserve"> </w:t>
    </w:r>
    <w:r>
      <w:rPr>
        <w:rFonts w:hint="eastAsia"/>
        <w:sz w:val="21"/>
      </w:rPr>
      <w:t>页</w:t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共</w:t>
    </w:r>
    <w:r w:rsidRPr="00BA15E3">
      <w:rPr>
        <w:sz w:val="21"/>
      </w:rPr>
      <w:t xml:space="preserve"> </w:t>
    </w:r>
    <w:r w:rsidRPr="00BA15E3">
      <w:rPr>
        <w:sz w:val="21"/>
      </w:rPr>
      <w:fldChar w:fldCharType="begin"/>
    </w:r>
    <w:r w:rsidRPr="00BA15E3">
      <w:rPr>
        <w:sz w:val="21"/>
      </w:rPr>
      <w:instrText xml:space="preserve"> NUMPAGES </w:instrText>
    </w:r>
    <w:r w:rsidRPr="00BA15E3">
      <w:rPr>
        <w:sz w:val="21"/>
      </w:rPr>
      <w:fldChar w:fldCharType="separate"/>
    </w:r>
    <w:r>
      <w:rPr>
        <w:noProof/>
        <w:sz w:val="21"/>
      </w:rPr>
      <w:t>13</w:t>
    </w:r>
    <w:r w:rsidRPr="00BA15E3">
      <w:rPr>
        <w:sz w:val="21"/>
      </w:rPr>
      <w:fldChar w:fldCharType="end"/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页</w:t>
    </w:r>
  </w:p>
  <w:p w14:paraId="64E9748F" w14:textId="77777777" w:rsidR="000C5E1B" w:rsidRDefault="000C5E1B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D0EE67" w14:textId="77777777" w:rsidR="00DA2133" w:rsidRDefault="00DA2133">
      <w:r>
        <w:separator/>
      </w:r>
    </w:p>
  </w:footnote>
  <w:footnote w:type="continuationSeparator" w:id="0">
    <w:p w14:paraId="6C78A9B8" w14:textId="77777777" w:rsidR="00DA2133" w:rsidRDefault="00DA21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70C1EC" w14:textId="77777777" w:rsidR="000C5E1B" w:rsidRDefault="000C5E1B" w:rsidP="008B5378">
    <w:pPr>
      <w:pStyle w:val="a5"/>
      <w:pBdr>
        <w:bottom w:val="none" w:sz="0" w:space="0" w:color="auto"/>
      </w:pBdr>
    </w:pPr>
  </w:p>
  <w:p w14:paraId="2FCC6BCD" w14:textId="77777777" w:rsidR="000C5E1B" w:rsidRDefault="000C5E1B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86" type="#_x0000_t75" style="width:9.25pt;height:9.25pt" o:bullet="t">
        <v:imagedata r:id="rId1" o:title="clip_image001"/>
      </v:shape>
    </w:pict>
  </w:numPicBullet>
  <w:numPicBullet w:numPicBulletId="1">
    <w:pict>
      <v:shape id="_x0000_i1287" type="#_x0000_t75" style="width:20.2pt;height:20.2pt" o:bullet="t">
        <v:imagedata r:id="rId2" o:title="clip_image001"/>
      </v:shape>
    </w:pict>
  </w:numPicBullet>
  <w:numPicBullet w:numPicBulletId="2">
    <w:pict>
      <v:shape id="_x0000_i1288" type="#_x0000_t75" style="width:20.2pt;height:20.2pt" o:bullet="t">
        <v:imagedata r:id="rId3" o:title="art1EC"/>
      </v:shape>
    </w:pict>
  </w:numPicBullet>
  <w:numPicBullet w:numPicBulletId="3">
    <w:pict>
      <v:shape id="_x0000_i1289" type="#_x0000_t75" style="width:11.45pt;height:11.45pt" o:bullet="t">
        <v:imagedata r:id="rId4" o:title="art1EE"/>
      </v:shape>
    </w:pict>
  </w:numPicBullet>
  <w:abstractNum w:abstractNumId="0" w15:restartNumberingAfterBreak="0">
    <w:nsid w:val="0B0B5656"/>
    <w:multiLevelType w:val="hybridMultilevel"/>
    <w:tmpl w:val="2542B852"/>
    <w:lvl w:ilvl="0" w:tplc="87AEC39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D52288"/>
    <w:multiLevelType w:val="hybridMultilevel"/>
    <w:tmpl w:val="BE148D4A"/>
    <w:lvl w:ilvl="0" w:tplc="7036272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44F239D6"/>
    <w:multiLevelType w:val="hybridMultilevel"/>
    <w:tmpl w:val="EE18BB7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46434B55"/>
    <w:multiLevelType w:val="hybridMultilevel"/>
    <w:tmpl w:val="CFD4A89E"/>
    <w:lvl w:ilvl="0" w:tplc="1DB63D5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07D794E"/>
    <w:multiLevelType w:val="hybridMultilevel"/>
    <w:tmpl w:val="EE18BB7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6D7440D6"/>
    <w:multiLevelType w:val="hybridMultilevel"/>
    <w:tmpl w:val="9A042EF2"/>
    <w:lvl w:ilvl="0" w:tplc="53207F8C">
      <w:start w:val="3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D8E2388"/>
    <w:multiLevelType w:val="hybridMultilevel"/>
    <w:tmpl w:val="9A400B9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6E87104E"/>
    <w:multiLevelType w:val="hybridMultilevel"/>
    <w:tmpl w:val="139A534C"/>
    <w:lvl w:ilvl="0" w:tplc="F68C00E6">
      <w:start w:val="1"/>
      <w:numFmt w:val="decimal"/>
      <w:lvlText w:val="%1、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208CFC90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712E35F1"/>
    <w:multiLevelType w:val="hybridMultilevel"/>
    <w:tmpl w:val="963A95BE"/>
    <w:lvl w:ilvl="0" w:tplc="C5CE12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37648A7"/>
    <w:multiLevelType w:val="hybridMultilevel"/>
    <w:tmpl w:val="E78C99B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7F664D6"/>
    <w:multiLevelType w:val="hybridMultilevel"/>
    <w:tmpl w:val="91D401A6"/>
    <w:lvl w:ilvl="0" w:tplc="1A3606B4">
      <w:start w:val="1"/>
      <w:numFmt w:val="decimal"/>
      <w:lvlText w:val="（%1）"/>
      <w:lvlJc w:val="left"/>
      <w:pPr>
        <w:ind w:left="12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num w:numId="1">
    <w:abstractNumId w:val="6"/>
  </w:num>
  <w:num w:numId="2">
    <w:abstractNumId w:val="8"/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</w:num>
  <w:num w:numId="5">
    <w:abstractNumId w:val="10"/>
  </w:num>
  <w:num w:numId="6">
    <w:abstractNumId w:val="3"/>
  </w:num>
  <w:num w:numId="7">
    <w:abstractNumId w:val="4"/>
  </w:num>
  <w:num w:numId="8">
    <w:abstractNumId w:val="5"/>
  </w:num>
  <w:num w:numId="9">
    <w:abstractNumId w:val="1"/>
  </w:num>
  <w:num w:numId="10">
    <w:abstractNumId w:val="9"/>
  </w:num>
  <w:num w:numId="11">
    <w:abstractNumId w:val="0"/>
  </w:num>
  <w:num w:numId="12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63"/>
  <w:displayHorizontalDrawingGridEvery w:val="0"/>
  <w:displayVerticalDrawingGridEvery w:val="2"/>
  <w:characterSpacingControl w:val="compressPunctuation"/>
  <w:hdrShapeDefaults>
    <o:shapedefaults v:ext="edit" spidmax="207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D2271"/>
    <w:rsid w:val="0000420A"/>
    <w:rsid w:val="00004312"/>
    <w:rsid w:val="000115B4"/>
    <w:rsid w:val="0001374E"/>
    <w:rsid w:val="0001743D"/>
    <w:rsid w:val="00022D6E"/>
    <w:rsid w:val="0002425A"/>
    <w:rsid w:val="00033CE4"/>
    <w:rsid w:val="000374B0"/>
    <w:rsid w:val="00037A94"/>
    <w:rsid w:val="000434FA"/>
    <w:rsid w:val="0004387D"/>
    <w:rsid w:val="00043C5A"/>
    <w:rsid w:val="00043D75"/>
    <w:rsid w:val="00043ED6"/>
    <w:rsid w:val="00054667"/>
    <w:rsid w:val="00054B58"/>
    <w:rsid w:val="000622C1"/>
    <w:rsid w:val="00062C54"/>
    <w:rsid w:val="00067612"/>
    <w:rsid w:val="00071DF0"/>
    <w:rsid w:val="000724CA"/>
    <w:rsid w:val="000733CB"/>
    <w:rsid w:val="00077642"/>
    <w:rsid w:val="0009413F"/>
    <w:rsid w:val="00097389"/>
    <w:rsid w:val="000A00CD"/>
    <w:rsid w:val="000A3D66"/>
    <w:rsid w:val="000B64E0"/>
    <w:rsid w:val="000C07DC"/>
    <w:rsid w:val="000C534D"/>
    <w:rsid w:val="000C5E1B"/>
    <w:rsid w:val="000C614E"/>
    <w:rsid w:val="000D2A81"/>
    <w:rsid w:val="000E1347"/>
    <w:rsid w:val="000E44FE"/>
    <w:rsid w:val="000E46CE"/>
    <w:rsid w:val="000E74A9"/>
    <w:rsid w:val="000F0ED3"/>
    <w:rsid w:val="000F0FDE"/>
    <w:rsid w:val="000F5547"/>
    <w:rsid w:val="00111CFC"/>
    <w:rsid w:val="00115323"/>
    <w:rsid w:val="001228CD"/>
    <w:rsid w:val="00126DA1"/>
    <w:rsid w:val="00131622"/>
    <w:rsid w:val="00137F02"/>
    <w:rsid w:val="00140BF7"/>
    <w:rsid w:val="001500F7"/>
    <w:rsid w:val="00152EAC"/>
    <w:rsid w:val="00154F59"/>
    <w:rsid w:val="00155CA7"/>
    <w:rsid w:val="00161A57"/>
    <w:rsid w:val="00162697"/>
    <w:rsid w:val="00173DD9"/>
    <w:rsid w:val="00173F10"/>
    <w:rsid w:val="00174661"/>
    <w:rsid w:val="00174A2C"/>
    <w:rsid w:val="00176E64"/>
    <w:rsid w:val="001774B2"/>
    <w:rsid w:val="00181C0F"/>
    <w:rsid w:val="001841E7"/>
    <w:rsid w:val="00190C7B"/>
    <w:rsid w:val="00190FC7"/>
    <w:rsid w:val="001A44CB"/>
    <w:rsid w:val="001A56AC"/>
    <w:rsid w:val="001A6B0D"/>
    <w:rsid w:val="001B1068"/>
    <w:rsid w:val="001B21D1"/>
    <w:rsid w:val="001B65E1"/>
    <w:rsid w:val="001C4DE1"/>
    <w:rsid w:val="001D08EB"/>
    <w:rsid w:val="001D3197"/>
    <w:rsid w:val="001D67BE"/>
    <w:rsid w:val="001E2F78"/>
    <w:rsid w:val="001E57DD"/>
    <w:rsid w:val="001F2E94"/>
    <w:rsid w:val="001F42D6"/>
    <w:rsid w:val="00200A1C"/>
    <w:rsid w:val="00205984"/>
    <w:rsid w:val="0021126A"/>
    <w:rsid w:val="00211B26"/>
    <w:rsid w:val="00214411"/>
    <w:rsid w:val="00223975"/>
    <w:rsid w:val="00226908"/>
    <w:rsid w:val="00227C28"/>
    <w:rsid w:val="00231486"/>
    <w:rsid w:val="002362E1"/>
    <w:rsid w:val="00241FDA"/>
    <w:rsid w:val="00247008"/>
    <w:rsid w:val="00261551"/>
    <w:rsid w:val="00263533"/>
    <w:rsid w:val="00266E32"/>
    <w:rsid w:val="0027268F"/>
    <w:rsid w:val="0028010D"/>
    <w:rsid w:val="00281083"/>
    <w:rsid w:val="00281B48"/>
    <w:rsid w:val="00290D13"/>
    <w:rsid w:val="002A3949"/>
    <w:rsid w:val="002A521E"/>
    <w:rsid w:val="002B08F2"/>
    <w:rsid w:val="002B178B"/>
    <w:rsid w:val="002B2B43"/>
    <w:rsid w:val="002B3831"/>
    <w:rsid w:val="002C2007"/>
    <w:rsid w:val="002F016E"/>
    <w:rsid w:val="002F0E67"/>
    <w:rsid w:val="00305F0A"/>
    <w:rsid w:val="003115A8"/>
    <w:rsid w:val="00313E78"/>
    <w:rsid w:val="0031413E"/>
    <w:rsid w:val="00315326"/>
    <w:rsid w:val="003163FF"/>
    <w:rsid w:val="003216F7"/>
    <w:rsid w:val="003228C0"/>
    <w:rsid w:val="00322CB6"/>
    <w:rsid w:val="00327525"/>
    <w:rsid w:val="00327600"/>
    <w:rsid w:val="003304A5"/>
    <w:rsid w:val="00333B76"/>
    <w:rsid w:val="00336C8C"/>
    <w:rsid w:val="00343454"/>
    <w:rsid w:val="003440D7"/>
    <w:rsid w:val="00351D9B"/>
    <w:rsid w:val="00356FCF"/>
    <w:rsid w:val="00361256"/>
    <w:rsid w:val="003670CF"/>
    <w:rsid w:val="00371926"/>
    <w:rsid w:val="00375E05"/>
    <w:rsid w:val="00375FA6"/>
    <w:rsid w:val="00394D83"/>
    <w:rsid w:val="00395075"/>
    <w:rsid w:val="00395AD6"/>
    <w:rsid w:val="003965D2"/>
    <w:rsid w:val="00397530"/>
    <w:rsid w:val="003A48EC"/>
    <w:rsid w:val="003A4DD1"/>
    <w:rsid w:val="003B2EA8"/>
    <w:rsid w:val="003B49BC"/>
    <w:rsid w:val="003B7706"/>
    <w:rsid w:val="003C2A40"/>
    <w:rsid w:val="003C5C51"/>
    <w:rsid w:val="003D30A3"/>
    <w:rsid w:val="003E72CD"/>
    <w:rsid w:val="003F19BD"/>
    <w:rsid w:val="003F3B54"/>
    <w:rsid w:val="0040617C"/>
    <w:rsid w:val="00413A21"/>
    <w:rsid w:val="0041450B"/>
    <w:rsid w:val="004252CC"/>
    <w:rsid w:val="00425689"/>
    <w:rsid w:val="004309D0"/>
    <w:rsid w:val="00435DEA"/>
    <w:rsid w:val="00444C89"/>
    <w:rsid w:val="00445517"/>
    <w:rsid w:val="00445899"/>
    <w:rsid w:val="00447138"/>
    <w:rsid w:val="00457952"/>
    <w:rsid w:val="00465552"/>
    <w:rsid w:val="00465745"/>
    <w:rsid w:val="00465F8C"/>
    <w:rsid w:val="00475351"/>
    <w:rsid w:val="004764BB"/>
    <w:rsid w:val="00477D53"/>
    <w:rsid w:val="004879B9"/>
    <w:rsid w:val="00490292"/>
    <w:rsid w:val="004957F0"/>
    <w:rsid w:val="004A36C4"/>
    <w:rsid w:val="004A43A1"/>
    <w:rsid w:val="004B2D47"/>
    <w:rsid w:val="004B73DE"/>
    <w:rsid w:val="004C2B5A"/>
    <w:rsid w:val="004C556F"/>
    <w:rsid w:val="004C5780"/>
    <w:rsid w:val="004D0426"/>
    <w:rsid w:val="004D202E"/>
    <w:rsid w:val="004D43A5"/>
    <w:rsid w:val="004D4549"/>
    <w:rsid w:val="004F0F49"/>
    <w:rsid w:val="004F4183"/>
    <w:rsid w:val="004F7B68"/>
    <w:rsid w:val="0050061C"/>
    <w:rsid w:val="00502E46"/>
    <w:rsid w:val="005033F9"/>
    <w:rsid w:val="00505A08"/>
    <w:rsid w:val="00505C8B"/>
    <w:rsid w:val="0050638B"/>
    <w:rsid w:val="00511C2F"/>
    <w:rsid w:val="005128E0"/>
    <w:rsid w:val="005225C3"/>
    <w:rsid w:val="00522C01"/>
    <w:rsid w:val="0052327B"/>
    <w:rsid w:val="00535251"/>
    <w:rsid w:val="00535F88"/>
    <w:rsid w:val="005362E3"/>
    <w:rsid w:val="005367FB"/>
    <w:rsid w:val="005628A2"/>
    <w:rsid w:val="005664C6"/>
    <w:rsid w:val="005728C1"/>
    <w:rsid w:val="00582D8F"/>
    <w:rsid w:val="00583E1B"/>
    <w:rsid w:val="00584E63"/>
    <w:rsid w:val="00593AD9"/>
    <w:rsid w:val="00597140"/>
    <w:rsid w:val="005A0977"/>
    <w:rsid w:val="005A3359"/>
    <w:rsid w:val="005A68EF"/>
    <w:rsid w:val="005B0D16"/>
    <w:rsid w:val="005B395C"/>
    <w:rsid w:val="005C0433"/>
    <w:rsid w:val="005C04B4"/>
    <w:rsid w:val="005C4AA0"/>
    <w:rsid w:val="005C5738"/>
    <w:rsid w:val="005D2271"/>
    <w:rsid w:val="005D2FD5"/>
    <w:rsid w:val="005D60BE"/>
    <w:rsid w:val="005F08A0"/>
    <w:rsid w:val="005F3EE4"/>
    <w:rsid w:val="00601EF0"/>
    <w:rsid w:val="00604137"/>
    <w:rsid w:val="00607ED5"/>
    <w:rsid w:val="0062120C"/>
    <w:rsid w:val="00622434"/>
    <w:rsid w:val="00624D37"/>
    <w:rsid w:val="006250E6"/>
    <w:rsid w:val="006271FF"/>
    <w:rsid w:val="0063152B"/>
    <w:rsid w:val="00647335"/>
    <w:rsid w:val="0065143A"/>
    <w:rsid w:val="00663663"/>
    <w:rsid w:val="006662F0"/>
    <w:rsid w:val="00681F3E"/>
    <w:rsid w:val="006829BF"/>
    <w:rsid w:val="0068354E"/>
    <w:rsid w:val="0068644F"/>
    <w:rsid w:val="00692EDB"/>
    <w:rsid w:val="00692F81"/>
    <w:rsid w:val="00696B75"/>
    <w:rsid w:val="006A6A98"/>
    <w:rsid w:val="006B7D72"/>
    <w:rsid w:val="006C71FF"/>
    <w:rsid w:val="006D13E7"/>
    <w:rsid w:val="006E05F2"/>
    <w:rsid w:val="006E06DC"/>
    <w:rsid w:val="006E0B42"/>
    <w:rsid w:val="006E3DEF"/>
    <w:rsid w:val="006F12F8"/>
    <w:rsid w:val="0070327A"/>
    <w:rsid w:val="007038F3"/>
    <w:rsid w:val="0070446C"/>
    <w:rsid w:val="00711951"/>
    <w:rsid w:val="007209FB"/>
    <w:rsid w:val="00722EFE"/>
    <w:rsid w:val="00730AAA"/>
    <w:rsid w:val="007312A8"/>
    <w:rsid w:val="00732104"/>
    <w:rsid w:val="00742781"/>
    <w:rsid w:val="00752147"/>
    <w:rsid w:val="0075643F"/>
    <w:rsid w:val="007567AB"/>
    <w:rsid w:val="007571FB"/>
    <w:rsid w:val="00762EF8"/>
    <w:rsid w:val="0077345D"/>
    <w:rsid w:val="00774CD3"/>
    <w:rsid w:val="007827E9"/>
    <w:rsid w:val="007A07C6"/>
    <w:rsid w:val="007B14A0"/>
    <w:rsid w:val="007B67C7"/>
    <w:rsid w:val="007C06D2"/>
    <w:rsid w:val="007D0238"/>
    <w:rsid w:val="007D09D5"/>
    <w:rsid w:val="007D0DE7"/>
    <w:rsid w:val="007D1414"/>
    <w:rsid w:val="007D21B9"/>
    <w:rsid w:val="007D40B3"/>
    <w:rsid w:val="007D50DB"/>
    <w:rsid w:val="007E25A5"/>
    <w:rsid w:val="007F0A5F"/>
    <w:rsid w:val="008042BA"/>
    <w:rsid w:val="00805E51"/>
    <w:rsid w:val="00811DE4"/>
    <w:rsid w:val="008253AC"/>
    <w:rsid w:val="00833283"/>
    <w:rsid w:val="008333E9"/>
    <w:rsid w:val="00833E42"/>
    <w:rsid w:val="00834317"/>
    <w:rsid w:val="00837312"/>
    <w:rsid w:val="00842941"/>
    <w:rsid w:val="008459A7"/>
    <w:rsid w:val="00851D94"/>
    <w:rsid w:val="00852918"/>
    <w:rsid w:val="008645CE"/>
    <w:rsid w:val="008653E4"/>
    <w:rsid w:val="0086773A"/>
    <w:rsid w:val="00875731"/>
    <w:rsid w:val="00877C17"/>
    <w:rsid w:val="00880816"/>
    <w:rsid w:val="008814C2"/>
    <w:rsid w:val="008937E0"/>
    <w:rsid w:val="008A0324"/>
    <w:rsid w:val="008A75DE"/>
    <w:rsid w:val="008B03C3"/>
    <w:rsid w:val="008B1DB1"/>
    <w:rsid w:val="008B2CA9"/>
    <w:rsid w:val="008B5378"/>
    <w:rsid w:val="008C4C06"/>
    <w:rsid w:val="008C73F3"/>
    <w:rsid w:val="008D6270"/>
    <w:rsid w:val="008D723B"/>
    <w:rsid w:val="008E15EB"/>
    <w:rsid w:val="008E603F"/>
    <w:rsid w:val="008E6ACF"/>
    <w:rsid w:val="008F0187"/>
    <w:rsid w:val="008F0C8D"/>
    <w:rsid w:val="00901578"/>
    <w:rsid w:val="0091385C"/>
    <w:rsid w:val="009178CE"/>
    <w:rsid w:val="00923AC0"/>
    <w:rsid w:val="00931A13"/>
    <w:rsid w:val="009426A3"/>
    <w:rsid w:val="009472A4"/>
    <w:rsid w:val="009502F4"/>
    <w:rsid w:val="00950AC6"/>
    <w:rsid w:val="009540FC"/>
    <w:rsid w:val="00956F6E"/>
    <w:rsid w:val="00961618"/>
    <w:rsid w:val="00961D7D"/>
    <w:rsid w:val="0097647E"/>
    <w:rsid w:val="00977B1E"/>
    <w:rsid w:val="00980310"/>
    <w:rsid w:val="0098107D"/>
    <w:rsid w:val="00987988"/>
    <w:rsid w:val="009B01C6"/>
    <w:rsid w:val="009B444A"/>
    <w:rsid w:val="009C169C"/>
    <w:rsid w:val="009C1E58"/>
    <w:rsid w:val="009C3D05"/>
    <w:rsid w:val="009D19C8"/>
    <w:rsid w:val="009E0FFE"/>
    <w:rsid w:val="009E158C"/>
    <w:rsid w:val="009E222A"/>
    <w:rsid w:val="009E57CB"/>
    <w:rsid w:val="009E5D7C"/>
    <w:rsid w:val="009E61E7"/>
    <w:rsid w:val="009E71E9"/>
    <w:rsid w:val="009E77DD"/>
    <w:rsid w:val="009E7AFC"/>
    <w:rsid w:val="00A120B2"/>
    <w:rsid w:val="00A128A3"/>
    <w:rsid w:val="00A153A6"/>
    <w:rsid w:val="00A27313"/>
    <w:rsid w:val="00A27A9F"/>
    <w:rsid w:val="00A30B02"/>
    <w:rsid w:val="00A33FD6"/>
    <w:rsid w:val="00A3757E"/>
    <w:rsid w:val="00A40D2B"/>
    <w:rsid w:val="00A40DCB"/>
    <w:rsid w:val="00A42F6C"/>
    <w:rsid w:val="00A44407"/>
    <w:rsid w:val="00A47C5A"/>
    <w:rsid w:val="00A5397E"/>
    <w:rsid w:val="00A61CF3"/>
    <w:rsid w:val="00A62D97"/>
    <w:rsid w:val="00A658A5"/>
    <w:rsid w:val="00A67376"/>
    <w:rsid w:val="00A70752"/>
    <w:rsid w:val="00A72190"/>
    <w:rsid w:val="00A77B94"/>
    <w:rsid w:val="00A83E41"/>
    <w:rsid w:val="00A861E2"/>
    <w:rsid w:val="00A93E31"/>
    <w:rsid w:val="00AB01AE"/>
    <w:rsid w:val="00AB29F0"/>
    <w:rsid w:val="00AB77EB"/>
    <w:rsid w:val="00AB7EAC"/>
    <w:rsid w:val="00AC6AC7"/>
    <w:rsid w:val="00AD374D"/>
    <w:rsid w:val="00AE44D5"/>
    <w:rsid w:val="00AE754E"/>
    <w:rsid w:val="00AE7DE1"/>
    <w:rsid w:val="00AF586F"/>
    <w:rsid w:val="00B0039E"/>
    <w:rsid w:val="00B065A7"/>
    <w:rsid w:val="00B25C47"/>
    <w:rsid w:val="00B27749"/>
    <w:rsid w:val="00B309B7"/>
    <w:rsid w:val="00B3681C"/>
    <w:rsid w:val="00B40499"/>
    <w:rsid w:val="00B44238"/>
    <w:rsid w:val="00B5075F"/>
    <w:rsid w:val="00B53E16"/>
    <w:rsid w:val="00B55CD6"/>
    <w:rsid w:val="00B56385"/>
    <w:rsid w:val="00B57465"/>
    <w:rsid w:val="00B61BD1"/>
    <w:rsid w:val="00B61E2A"/>
    <w:rsid w:val="00B63409"/>
    <w:rsid w:val="00B66226"/>
    <w:rsid w:val="00B67B52"/>
    <w:rsid w:val="00B67E9C"/>
    <w:rsid w:val="00B855A1"/>
    <w:rsid w:val="00B872CA"/>
    <w:rsid w:val="00B912E0"/>
    <w:rsid w:val="00B9358A"/>
    <w:rsid w:val="00B94841"/>
    <w:rsid w:val="00B97FF4"/>
    <w:rsid w:val="00BB2043"/>
    <w:rsid w:val="00BC0491"/>
    <w:rsid w:val="00BC19D9"/>
    <w:rsid w:val="00BC5589"/>
    <w:rsid w:val="00BD1082"/>
    <w:rsid w:val="00BD6442"/>
    <w:rsid w:val="00BE4821"/>
    <w:rsid w:val="00BE4E4E"/>
    <w:rsid w:val="00BE69A7"/>
    <w:rsid w:val="00BF12D0"/>
    <w:rsid w:val="00BF6BE6"/>
    <w:rsid w:val="00C03582"/>
    <w:rsid w:val="00C13061"/>
    <w:rsid w:val="00C14373"/>
    <w:rsid w:val="00C21031"/>
    <w:rsid w:val="00C21EE0"/>
    <w:rsid w:val="00C23493"/>
    <w:rsid w:val="00C25A41"/>
    <w:rsid w:val="00C314C1"/>
    <w:rsid w:val="00C45CD7"/>
    <w:rsid w:val="00C46491"/>
    <w:rsid w:val="00C471E5"/>
    <w:rsid w:val="00C50AC0"/>
    <w:rsid w:val="00C50F79"/>
    <w:rsid w:val="00C64EBC"/>
    <w:rsid w:val="00C658FF"/>
    <w:rsid w:val="00C71405"/>
    <w:rsid w:val="00C714FC"/>
    <w:rsid w:val="00C72ACE"/>
    <w:rsid w:val="00C75E6C"/>
    <w:rsid w:val="00C81EF5"/>
    <w:rsid w:val="00C844B5"/>
    <w:rsid w:val="00C96CD3"/>
    <w:rsid w:val="00C96E26"/>
    <w:rsid w:val="00CA5401"/>
    <w:rsid w:val="00CA5F82"/>
    <w:rsid w:val="00CA6B9C"/>
    <w:rsid w:val="00CA6FBE"/>
    <w:rsid w:val="00CA71EB"/>
    <w:rsid w:val="00CB156F"/>
    <w:rsid w:val="00CB2898"/>
    <w:rsid w:val="00CC4CA2"/>
    <w:rsid w:val="00CC5830"/>
    <w:rsid w:val="00CC613C"/>
    <w:rsid w:val="00CD1A9C"/>
    <w:rsid w:val="00CD2BA9"/>
    <w:rsid w:val="00CD65CD"/>
    <w:rsid w:val="00CD7AA2"/>
    <w:rsid w:val="00CE0BCD"/>
    <w:rsid w:val="00CF5774"/>
    <w:rsid w:val="00D039C9"/>
    <w:rsid w:val="00D0744F"/>
    <w:rsid w:val="00D13A29"/>
    <w:rsid w:val="00D14FEA"/>
    <w:rsid w:val="00D2167D"/>
    <w:rsid w:val="00D33712"/>
    <w:rsid w:val="00D37EEF"/>
    <w:rsid w:val="00D45742"/>
    <w:rsid w:val="00D4645E"/>
    <w:rsid w:val="00D46E0F"/>
    <w:rsid w:val="00D474FB"/>
    <w:rsid w:val="00D5554D"/>
    <w:rsid w:val="00D64118"/>
    <w:rsid w:val="00D646C8"/>
    <w:rsid w:val="00D64F64"/>
    <w:rsid w:val="00D84778"/>
    <w:rsid w:val="00D85279"/>
    <w:rsid w:val="00D85B3A"/>
    <w:rsid w:val="00DA2133"/>
    <w:rsid w:val="00DA74C1"/>
    <w:rsid w:val="00DB0AC4"/>
    <w:rsid w:val="00DC5010"/>
    <w:rsid w:val="00DC54D9"/>
    <w:rsid w:val="00DD1E15"/>
    <w:rsid w:val="00DD45CD"/>
    <w:rsid w:val="00DE051E"/>
    <w:rsid w:val="00DE6AFA"/>
    <w:rsid w:val="00DE6B46"/>
    <w:rsid w:val="00DF5DC8"/>
    <w:rsid w:val="00E0491C"/>
    <w:rsid w:val="00E07CB9"/>
    <w:rsid w:val="00E108A7"/>
    <w:rsid w:val="00E2019E"/>
    <w:rsid w:val="00E337E0"/>
    <w:rsid w:val="00E453DA"/>
    <w:rsid w:val="00E47D54"/>
    <w:rsid w:val="00E511A1"/>
    <w:rsid w:val="00E53219"/>
    <w:rsid w:val="00E61E57"/>
    <w:rsid w:val="00E63AC2"/>
    <w:rsid w:val="00E6511B"/>
    <w:rsid w:val="00E664F8"/>
    <w:rsid w:val="00E75E12"/>
    <w:rsid w:val="00E82C8E"/>
    <w:rsid w:val="00E8720D"/>
    <w:rsid w:val="00E87936"/>
    <w:rsid w:val="00E90EF7"/>
    <w:rsid w:val="00E95D95"/>
    <w:rsid w:val="00EA63C5"/>
    <w:rsid w:val="00EA6527"/>
    <w:rsid w:val="00EB09EA"/>
    <w:rsid w:val="00EB4161"/>
    <w:rsid w:val="00EB7655"/>
    <w:rsid w:val="00ED15EA"/>
    <w:rsid w:val="00ED3108"/>
    <w:rsid w:val="00ED732A"/>
    <w:rsid w:val="00EE1BBC"/>
    <w:rsid w:val="00EE4F75"/>
    <w:rsid w:val="00EF61CE"/>
    <w:rsid w:val="00F02654"/>
    <w:rsid w:val="00F02755"/>
    <w:rsid w:val="00F02809"/>
    <w:rsid w:val="00F028F0"/>
    <w:rsid w:val="00F06033"/>
    <w:rsid w:val="00F06130"/>
    <w:rsid w:val="00F11619"/>
    <w:rsid w:val="00F1207F"/>
    <w:rsid w:val="00F13C85"/>
    <w:rsid w:val="00F15F23"/>
    <w:rsid w:val="00F16B29"/>
    <w:rsid w:val="00F2058A"/>
    <w:rsid w:val="00F22EFB"/>
    <w:rsid w:val="00F2430D"/>
    <w:rsid w:val="00F24B8F"/>
    <w:rsid w:val="00F27051"/>
    <w:rsid w:val="00F31B92"/>
    <w:rsid w:val="00F3234C"/>
    <w:rsid w:val="00F34DBA"/>
    <w:rsid w:val="00F37DBE"/>
    <w:rsid w:val="00F426A9"/>
    <w:rsid w:val="00F43188"/>
    <w:rsid w:val="00F53DCD"/>
    <w:rsid w:val="00F55B1B"/>
    <w:rsid w:val="00F55D5D"/>
    <w:rsid w:val="00F67AC2"/>
    <w:rsid w:val="00F7774F"/>
    <w:rsid w:val="00F77DFB"/>
    <w:rsid w:val="00F866FC"/>
    <w:rsid w:val="00F86ACD"/>
    <w:rsid w:val="00F87CA7"/>
    <w:rsid w:val="00F90BAF"/>
    <w:rsid w:val="00F93FE6"/>
    <w:rsid w:val="00F94FB0"/>
    <w:rsid w:val="00FA00C7"/>
    <w:rsid w:val="00FA2DC0"/>
    <w:rsid w:val="00FA599E"/>
    <w:rsid w:val="00FA60C2"/>
    <w:rsid w:val="00FA63D6"/>
    <w:rsid w:val="00FB2153"/>
    <w:rsid w:val="00FB3184"/>
    <w:rsid w:val="00FB3AD0"/>
    <w:rsid w:val="00FC041B"/>
    <w:rsid w:val="00FC2F04"/>
    <w:rsid w:val="00FC304A"/>
    <w:rsid w:val="00FC4BF3"/>
    <w:rsid w:val="00FC5C42"/>
    <w:rsid w:val="00FC7283"/>
    <w:rsid w:val="00FC7C94"/>
    <w:rsid w:val="00FD021B"/>
    <w:rsid w:val="00FD3025"/>
    <w:rsid w:val="00FD3D2A"/>
    <w:rsid w:val="00FE3347"/>
    <w:rsid w:val="00FE4D4C"/>
    <w:rsid w:val="00FE7C8F"/>
    <w:rsid w:val="00FF30C9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5"/>
    <o:shapelayout v:ext="edit">
      <o:idmap v:ext="edit" data="2"/>
    </o:shapelayout>
  </w:shapeDefaults>
  <w:decimalSymbol w:val="."/>
  <w:listSeparator w:val=","/>
  <w14:docId w14:val="5034D247"/>
  <w15:docId w15:val="{BD35BA73-66FA-4891-8625-592F975BDC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628A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gf">
    <w:name w:val="gf正文"/>
    <w:basedOn w:val="a"/>
    <w:pPr>
      <w:adjustRightInd w:val="0"/>
      <w:snapToGrid w:val="0"/>
      <w:spacing w:beforeLines="50" w:before="50" w:line="460" w:lineRule="exact"/>
      <w:ind w:firstLineChars="200" w:firstLine="200"/>
    </w:pPr>
    <w:rPr>
      <w:rFonts w:eastAsia="仿宋_GB2312"/>
      <w:snapToGrid w:val="0"/>
      <w:kern w:val="0"/>
      <w:sz w:val="28"/>
    </w:rPr>
  </w:style>
  <w:style w:type="paragraph" w:customStyle="1" w:styleId="gf2">
    <w:name w:val="gf2"/>
    <w:basedOn w:val="2"/>
    <w:next w:val="gf"/>
    <w:pPr>
      <w:adjustRightInd w:val="0"/>
      <w:snapToGrid w:val="0"/>
      <w:spacing w:before="240" w:after="120" w:line="300" w:lineRule="auto"/>
      <w:ind w:left="527"/>
    </w:pPr>
    <w:rPr>
      <w:rFonts w:ascii="Times New Roman" w:hAnsi="Times New Roman"/>
      <w:b w:val="0"/>
    </w:rPr>
  </w:style>
  <w:style w:type="paragraph" w:customStyle="1" w:styleId="gf1">
    <w:name w:val="gf1"/>
    <w:basedOn w:val="1"/>
    <w:next w:val="gf"/>
    <w:pPr>
      <w:adjustRightInd w:val="0"/>
      <w:snapToGrid w:val="0"/>
      <w:spacing w:before="240" w:after="120" w:line="300" w:lineRule="auto"/>
    </w:pPr>
    <w:rPr>
      <w:rFonts w:eastAsia="黑体"/>
      <w:b w:val="0"/>
      <w:snapToGrid w:val="0"/>
      <w:kern w:val="0"/>
      <w:sz w:val="32"/>
    </w:rPr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39"/>
    <w:rsid w:val="001D67B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Normal (Web)"/>
    <w:basedOn w:val="a"/>
    <w:uiPriority w:val="99"/>
    <w:unhideWhenUsed/>
    <w:rsid w:val="00111CF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List Paragraph"/>
    <w:basedOn w:val="a"/>
    <w:uiPriority w:val="34"/>
    <w:qFormat/>
    <w:rsid w:val="00111CFC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9">
    <w:name w:val="Balloon Text"/>
    <w:basedOn w:val="a"/>
    <w:link w:val="aa"/>
    <w:rsid w:val="006662F0"/>
    <w:rPr>
      <w:sz w:val="18"/>
      <w:szCs w:val="18"/>
    </w:rPr>
  </w:style>
  <w:style w:type="character" w:customStyle="1" w:styleId="aa">
    <w:name w:val="批注框文本 字符"/>
    <w:link w:val="a9"/>
    <w:rsid w:val="006662F0"/>
    <w:rPr>
      <w:kern w:val="2"/>
      <w:sz w:val="18"/>
      <w:szCs w:val="18"/>
    </w:rPr>
  </w:style>
  <w:style w:type="table" w:customStyle="1" w:styleId="10">
    <w:name w:val="网格型1"/>
    <w:basedOn w:val="a1"/>
    <w:next w:val="a6"/>
    <w:uiPriority w:val="59"/>
    <w:rsid w:val="00263533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6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629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010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9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8679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2853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44490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16404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4530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062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315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33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85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052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9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921751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34960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208736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0603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789745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297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875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5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72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46464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49237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18150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545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2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13078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382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631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13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421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5915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22999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62895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920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53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073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144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599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142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799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2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8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18740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35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81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8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04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417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00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796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810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204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84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212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495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37671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71549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1018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211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75838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01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300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6732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0764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477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97718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79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2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3405900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911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919598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490603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145850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003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5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0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109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74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96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7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037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89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34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170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569015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189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0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71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100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54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09852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43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131082">
          <w:marLeft w:val="893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651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6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1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719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8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43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940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35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9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9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59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9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15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138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52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2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0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75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11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8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74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57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13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285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94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786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399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3115989">
          <w:marLeft w:val="85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49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3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482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971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8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01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92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73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918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339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741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69887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736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90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9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97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1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9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56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00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6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7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0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48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079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56970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16505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0956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19044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53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073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397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73313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542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5278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10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0970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921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8637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90060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43901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0629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41858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17953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452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7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6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73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206313">
          <w:marLeft w:val="720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391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53062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9960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7560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7083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10464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27609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98991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430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2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431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8.bin"/><Relationship Id="rId84" Type="http://schemas.openxmlformats.org/officeDocument/2006/relationships/image" Target="media/image31.wmf"/><Relationship Id="rId89" Type="http://schemas.openxmlformats.org/officeDocument/2006/relationships/oleObject" Target="embeddings/oleObject53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oleObject" Target="embeddings/oleObject11.bin"/><Relationship Id="rId107" Type="http://schemas.openxmlformats.org/officeDocument/2006/relationships/header" Target="header1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8.bin"/><Relationship Id="rId87" Type="http://schemas.openxmlformats.org/officeDocument/2006/relationships/oleObject" Target="embeddings/oleObject52.bin"/><Relationship Id="rId102" Type="http://schemas.openxmlformats.org/officeDocument/2006/relationships/oleObject" Target="embeddings/oleObject61.bin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82" Type="http://schemas.openxmlformats.org/officeDocument/2006/relationships/image" Target="media/image30.wmf"/><Relationship Id="rId90" Type="http://schemas.openxmlformats.org/officeDocument/2006/relationships/image" Target="media/image34.wmf"/><Relationship Id="rId95" Type="http://schemas.openxmlformats.org/officeDocument/2006/relationships/oleObject" Target="embeddings/oleObject56.bin"/><Relationship Id="rId19" Type="http://schemas.openxmlformats.org/officeDocument/2006/relationships/oleObject" Target="embeddings/oleObject6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60.bin"/><Relationship Id="rId105" Type="http://schemas.openxmlformats.org/officeDocument/2006/relationships/image" Target="media/image40.wmf"/><Relationship Id="rId8" Type="http://schemas.openxmlformats.org/officeDocument/2006/relationships/image" Target="media/image5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2.bin"/><Relationship Id="rId80" Type="http://schemas.openxmlformats.org/officeDocument/2006/relationships/image" Target="media/image29.wmf"/><Relationship Id="rId85" Type="http://schemas.openxmlformats.org/officeDocument/2006/relationships/oleObject" Target="embeddings/oleObject51.bin"/><Relationship Id="rId93" Type="http://schemas.openxmlformats.org/officeDocument/2006/relationships/oleObject" Target="embeddings/oleObject55.bin"/><Relationship Id="rId98" Type="http://schemas.openxmlformats.org/officeDocument/2006/relationships/oleObject" Target="embeddings/oleObject58.bin"/><Relationship Id="rId3" Type="http://schemas.openxmlformats.org/officeDocument/2006/relationships/styles" Target="styles.xml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7.bin"/><Relationship Id="rId103" Type="http://schemas.openxmlformats.org/officeDocument/2006/relationships/image" Target="media/image39.wmf"/><Relationship Id="rId108" Type="http://schemas.openxmlformats.org/officeDocument/2006/relationships/footer" Target="footer1.xml"/><Relationship Id="rId20" Type="http://schemas.openxmlformats.org/officeDocument/2006/relationships/image" Target="media/image11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9.bin"/><Relationship Id="rId62" Type="http://schemas.openxmlformats.org/officeDocument/2006/relationships/image" Target="media/image26.wmf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5.bin"/><Relationship Id="rId83" Type="http://schemas.openxmlformats.org/officeDocument/2006/relationships/oleObject" Target="embeddings/oleObject50.bin"/><Relationship Id="rId88" Type="http://schemas.openxmlformats.org/officeDocument/2006/relationships/image" Target="media/image33.wmf"/><Relationship Id="rId91" Type="http://schemas.openxmlformats.org/officeDocument/2006/relationships/oleObject" Target="embeddings/oleObject54.bin"/><Relationship Id="rId96" Type="http://schemas.openxmlformats.org/officeDocument/2006/relationships/image" Target="media/image37.wmf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63.bin"/><Relationship Id="rId10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8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7.bin"/><Relationship Id="rId81" Type="http://schemas.openxmlformats.org/officeDocument/2006/relationships/oleObject" Target="embeddings/oleObject49.bin"/><Relationship Id="rId86" Type="http://schemas.openxmlformats.org/officeDocument/2006/relationships/image" Target="media/image32.wmf"/><Relationship Id="rId94" Type="http://schemas.openxmlformats.org/officeDocument/2006/relationships/image" Target="media/image36.wmf"/><Relationship Id="rId99" Type="http://schemas.openxmlformats.org/officeDocument/2006/relationships/oleObject" Target="embeddings/oleObject59.bin"/><Relationship Id="rId101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39" Type="http://schemas.openxmlformats.org/officeDocument/2006/relationships/oleObject" Target="embeddings/oleObject16.bin"/><Relationship Id="rId109" Type="http://schemas.openxmlformats.org/officeDocument/2006/relationships/footer" Target="footer2.xml"/><Relationship Id="rId34" Type="http://schemas.openxmlformats.org/officeDocument/2006/relationships/image" Target="media/image18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6" Type="http://schemas.openxmlformats.org/officeDocument/2006/relationships/image" Target="media/image28.wmf"/><Relationship Id="rId97" Type="http://schemas.openxmlformats.org/officeDocument/2006/relationships/oleObject" Target="embeddings/oleObject57.bin"/><Relationship Id="rId104" Type="http://schemas.openxmlformats.org/officeDocument/2006/relationships/oleObject" Target="embeddings/oleObject62.bin"/><Relationship Id="rId7" Type="http://schemas.openxmlformats.org/officeDocument/2006/relationships/endnotes" Target="endnotes.xml"/><Relationship Id="rId71" Type="http://schemas.openxmlformats.org/officeDocument/2006/relationships/oleObject" Target="embeddings/oleObject41.bin"/><Relationship Id="rId92" Type="http://schemas.openxmlformats.org/officeDocument/2006/relationships/image" Target="media/image35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 Version="2005"/>
</file>

<file path=customXml/itemProps1.xml><?xml version="1.0" encoding="utf-8"?>
<ds:datastoreItem xmlns:ds="http://schemas.openxmlformats.org/officeDocument/2006/customXml" ds:itemID="{C0B7FA66-4132-4B16-89EE-90242D6814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</TotalTime>
  <Pages>12</Pages>
  <Words>1125</Words>
  <Characters>6417</Characters>
  <Application>Microsoft Office Word</Application>
  <DocSecurity>0</DocSecurity>
  <Lines>53</Lines>
  <Paragraphs>15</Paragraphs>
  <ScaleCrop>false</ScaleCrop>
  <Company>king</Company>
  <LinksUpToDate>false</LinksUpToDate>
  <CharactersWithSpaces>7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5-2006学年度控制系《现代物流管理概论》试题</dc:title>
  <dc:creator>jinbin</dc:creator>
  <cp:lastModifiedBy>邵 宗贺</cp:lastModifiedBy>
  <cp:revision>6</cp:revision>
  <cp:lastPrinted>2014-11-28T00:31:00Z</cp:lastPrinted>
  <dcterms:created xsi:type="dcterms:W3CDTF">2019-01-03T00:26:00Z</dcterms:created>
  <dcterms:modified xsi:type="dcterms:W3CDTF">2022-01-08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